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B687DF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7081ED61" wp14:editId="437CA0F1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EA808" w14:textId="5E1534A8" w:rsidR="00207FB3" w:rsidRPr="00207FB3" w:rsidRDefault="00207FB3" w:rsidP="00207FB3">
      <w:pPr>
        <w:spacing w:line="360" w:lineRule="auto"/>
        <w:jc w:val="center"/>
        <w:textAlignment w:val="center"/>
        <w:rPr>
          <w:b/>
          <w:color w:val="FF0000"/>
          <w:sz w:val="36"/>
          <w:szCs w:val="24"/>
        </w:rPr>
      </w:pPr>
      <w:r w:rsidRPr="00207FB3">
        <w:rPr>
          <w:rFonts w:hint="eastAsia"/>
          <w:b/>
          <w:color w:val="FF0000"/>
          <w:sz w:val="36"/>
          <w:szCs w:val="24"/>
        </w:rPr>
        <w:t>2024</w:t>
      </w:r>
      <w:r w:rsidRPr="00207FB3">
        <w:rPr>
          <w:rFonts w:hint="eastAsia"/>
          <w:b/>
          <w:color w:val="FF0000"/>
          <w:sz w:val="36"/>
          <w:szCs w:val="24"/>
        </w:rPr>
        <w:t>年湖北省武汉市中考物理试题</w:t>
      </w:r>
    </w:p>
    <w:p w14:paraId="6DDF001A" w14:textId="0D9F9187" w:rsidR="007924F5" w:rsidRDefault="00000000">
      <w:pPr>
        <w:spacing w:line="360" w:lineRule="auto"/>
        <w:jc w:val="left"/>
        <w:textAlignment w:val="center"/>
      </w:pPr>
      <w:r>
        <w:t>1</w:t>
      </w:r>
      <w:r>
        <w:t>．下列关于</w:t>
      </w:r>
      <w:proofErr w:type="gramStart"/>
      <w:r>
        <w:t>声现象</w:t>
      </w:r>
      <w:proofErr w:type="gramEnd"/>
      <w:r>
        <w:t>的说法正确的是（　　）</w:t>
      </w:r>
    </w:p>
    <w:p w14:paraId="1F13E7D3" w14:textId="77777777" w:rsidR="007924F5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F371D63" wp14:editId="206F1EA8">
            <wp:extent cx="1162050" cy="1152525"/>
            <wp:effectExtent l="0" t="0" r="0" b="0"/>
            <wp:docPr id="100003" name="图片 100003" descr="@@@79a7b8b1-b664-4ad7-bc0c-87194d9327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拨动张紧的橡皮筋，能听到声音，说明发声的物体在振动</w:t>
      </w:r>
    </w:p>
    <w:p w14:paraId="59B13F3A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1F7D5A4" wp14:editId="7BCBE0C5">
            <wp:extent cx="695325" cy="828675"/>
            <wp:effectExtent l="0" t="0" r="0" b="0"/>
            <wp:docPr id="100005" name="图片 100005" descr="@@@370ec36d-b68f-4ff2-b10c-0631cd399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逐渐抽出真空罩内的空气，闹钟的铃声逐渐增强</w:t>
      </w:r>
    </w:p>
    <w:p w14:paraId="7FD36909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77AF0DB" wp14:editId="2276F52D">
            <wp:extent cx="1352550" cy="752475"/>
            <wp:effectExtent l="0" t="0" r="0" b="0"/>
            <wp:docPr id="100007" name="图片 100007" descr="@@@aff82115-7ead-41fc-85d5-4599b1d68e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大小不同的力敲击同一个编钟，发出声音的响度相同</w:t>
      </w:r>
    </w:p>
    <w:p w14:paraId="6C717DB8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A87D3D" wp14:editId="02D9685A">
            <wp:extent cx="962025" cy="742950"/>
            <wp:effectExtent l="0" t="0" r="0" b="0"/>
            <wp:docPr id="100009" name="图片 100009" descr="@@@cd7c4ba8-ab46-4793-9ae3-6ed3ccc9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超声波清洗机清洗眼镜，</w:t>
      </w:r>
      <w:proofErr w:type="gramStart"/>
      <w:r>
        <w:t>说明声</w:t>
      </w:r>
      <w:proofErr w:type="gramEnd"/>
      <w:r>
        <w:t>可以传递信息</w:t>
      </w:r>
    </w:p>
    <w:p w14:paraId="58F0FAFF" w14:textId="77777777" w:rsidR="007924F5" w:rsidRDefault="00000000">
      <w:pPr>
        <w:spacing w:line="360" w:lineRule="auto"/>
        <w:jc w:val="left"/>
        <w:textAlignment w:val="center"/>
      </w:pPr>
      <w:r>
        <w:t>2</w:t>
      </w:r>
      <w:r>
        <w:t>．下列事例中，与</w:t>
      </w:r>
      <w:r>
        <w:t>“</w:t>
      </w:r>
      <w:r>
        <w:t>水的比热容较大</w:t>
      </w:r>
      <w:r>
        <w:t>”</w:t>
      </w:r>
      <w:r>
        <w:t>这个特性</w:t>
      </w:r>
      <w:r>
        <w:rPr>
          <w:em w:val="underDot"/>
        </w:rPr>
        <w:t>无关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FD9EBEB" w14:textId="77777777" w:rsidR="007924F5" w:rsidRDefault="00000000">
      <w:pPr>
        <w:spacing w:line="360" w:lineRule="auto"/>
        <w:jc w:val="left"/>
        <w:textAlignment w:val="center"/>
      </w:pPr>
      <w:r>
        <w:t>A</w:t>
      </w:r>
      <w:r>
        <w:t>．汽车发动机用水作冷却剂</w:t>
      </w:r>
    </w:p>
    <w:p w14:paraId="563C63B2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人游泳之后从水中出来，风一吹感觉更冷</w:t>
      </w:r>
    </w:p>
    <w:p w14:paraId="65C98EE2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海边昼夜温度变化比沙漠中小，适于居住</w:t>
      </w:r>
    </w:p>
    <w:p w14:paraId="007B7189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生物体内水的比例很高，有助于调节生物体自身的温度</w:t>
      </w:r>
    </w:p>
    <w:p w14:paraId="1ABF4ACC" w14:textId="77777777" w:rsidR="007924F5" w:rsidRDefault="00000000">
      <w:pPr>
        <w:spacing w:line="360" w:lineRule="auto"/>
        <w:jc w:val="left"/>
        <w:textAlignment w:val="center"/>
      </w:pPr>
      <w:r>
        <w:t>3</w:t>
      </w:r>
      <w:r>
        <w:t>．如图所示，为了探究光反射时的规律，把一个平面镜放在水平桌面上，再把一张纸板</w:t>
      </w:r>
      <w:r>
        <w:rPr>
          <w:rFonts w:eastAsia="Times New Roman"/>
          <w:i/>
        </w:rPr>
        <w:t>ENF</w:t>
      </w:r>
      <w:r>
        <w:t>竖直地立在平面镜上，纸板</w:t>
      </w:r>
      <w:r>
        <w:rPr>
          <w:rFonts w:eastAsia="Times New Roman"/>
          <w:i/>
        </w:rPr>
        <w:t>ENF</w:t>
      </w:r>
      <w:r>
        <w:t>是用两块纸板连接起来的，纸板</w:t>
      </w:r>
      <w:r>
        <w:rPr>
          <w:rFonts w:eastAsia="Times New Roman"/>
          <w:i/>
        </w:rPr>
        <w:t>NOF</w:t>
      </w:r>
      <w:r>
        <w:t>可以向前或向后折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7A5262A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84FA57" wp14:editId="2D84DDE9">
            <wp:extent cx="1885950" cy="1257300"/>
            <wp:effectExtent l="0" t="0" r="0" b="0"/>
            <wp:docPr id="100011" name="图片 100011" descr="@@@4c83e8f9-7592-4d09-aec7-9e9f87ef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5E51F" w14:textId="77777777" w:rsidR="007924F5" w:rsidRDefault="00000000">
      <w:pPr>
        <w:spacing w:line="360" w:lineRule="auto"/>
        <w:jc w:val="left"/>
        <w:textAlignment w:val="center"/>
      </w:pPr>
      <w:r>
        <w:t>A</w:t>
      </w:r>
      <w:r>
        <w:t>．纸板</w:t>
      </w:r>
      <w:r>
        <w:rPr>
          <w:rFonts w:eastAsia="Times New Roman"/>
          <w:i/>
        </w:rPr>
        <w:t>NOF</w:t>
      </w:r>
      <w:r>
        <w:t>向前或向后折，是为了探究反射光线、入射光线和法线是否在同一平面内</w:t>
      </w:r>
    </w:p>
    <w:p w14:paraId="3E23BFE9" w14:textId="77777777" w:rsidR="007924F5" w:rsidRDefault="00000000">
      <w:pPr>
        <w:spacing w:line="360" w:lineRule="auto"/>
        <w:jc w:val="left"/>
        <w:textAlignment w:val="center"/>
        <w:rPr>
          <w:rFonts w:eastAsia="Times New Roman"/>
          <w:i/>
        </w:rPr>
      </w:pPr>
      <w:r>
        <w:lastRenderedPageBreak/>
        <w:t>B</w:t>
      </w:r>
      <w:r>
        <w:t>．入射光线靠近</w:t>
      </w:r>
      <w:r>
        <w:rPr>
          <w:rFonts w:eastAsia="Times New Roman"/>
          <w:i/>
        </w:rPr>
        <w:t>ON</w:t>
      </w:r>
      <w:r>
        <w:t>时，反射光线远离</w:t>
      </w:r>
      <w:r>
        <w:rPr>
          <w:rFonts w:eastAsia="Times New Roman"/>
          <w:i/>
        </w:rPr>
        <w:t>ON</w:t>
      </w:r>
    </w:p>
    <w:p w14:paraId="7C862BD3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使一束光贴着纸板沿</w:t>
      </w:r>
      <w:r>
        <w:rPr>
          <w:rFonts w:eastAsia="Times New Roman"/>
          <w:i/>
        </w:rPr>
        <w:t>NO</w:t>
      </w:r>
      <w:r>
        <w:t>方向射到</w:t>
      </w:r>
      <w:r>
        <w:rPr>
          <w:rFonts w:eastAsia="Times New Roman"/>
          <w:i/>
        </w:rPr>
        <w:t>O</w:t>
      </w:r>
      <w:r>
        <w:t>点，这时没有反射光射出</w:t>
      </w:r>
    </w:p>
    <w:p w14:paraId="424C4A38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使用此实验装置不能探究光在反射时光</w:t>
      </w:r>
      <w:proofErr w:type="gramStart"/>
      <w:r>
        <w:t>路是否</w:t>
      </w:r>
      <w:proofErr w:type="gramEnd"/>
      <w:r>
        <w:t>可逆</w:t>
      </w:r>
    </w:p>
    <w:p w14:paraId="03C816E5" w14:textId="77777777" w:rsidR="007924F5" w:rsidRDefault="00000000">
      <w:pPr>
        <w:spacing w:line="360" w:lineRule="auto"/>
        <w:jc w:val="left"/>
        <w:textAlignment w:val="center"/>
      </w:pPr>
      <w:r>
        <w:t>4</w:t>
      </w:r>
      <w:r>
        <w:t>．如图所示，打开收音机的开关，旋至没有电台的位置，将音量开大，取一节干电池和一根导线，先将导线的一端与电池的负极相连，再将导线的另一端与电池的正极快速摩擦，使它们时断时续地接触，会听到收音机中传出</w:t>
      </w:r>
      <w:r>
        <w:t>“</w:t>
      </w:r>
      <w:r>
        <w:t>喀喀</w:t>
      </w:r>
      <w:r>
        <w:t>”</w:t>
      </w:r>
      <w:r>
        <w:t>声。关于这个实验，下列说法</w:t>
      </w:r>
      <w:r>
        <w:rPr>
          <w:em w:val="underDot"/>
        </w:rPr>
        <w:t>错误</w:t>
      </w:r>
      <w:r>
        <w:t>的是（　　）</w:t>
      </w:r>
    </w:p>
    <w:p w14:paraId="2E230CC9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41F940" wp14:editId="470402A3">
            <wp:extent cx="1133475" cy="1066800"/>
            <wp:effectExtent l="0" t="0" r="0" b="0"/>
            <wp:docPr id="100013" name="图片 100013" descr="@@@08ee6d73-d4af-4f3d-b5f9-5e6f67967e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E3A56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这个实验对电池有损害，最好用旧电池来做</w:t>
      </w:r>
      <w:r>
        <w:tab/>
        <w:t>B</w:t>
      </w:r>
      <w:r>
        <w:t>．迅速变化的电流能够产生电磁波</w:t>
      </w:r>
    </w:p>
    <w:p w14:paraId="6400BB60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收音机可以接收到电磁波信号</w:t>
      </w:r>
      <w:r>
        <w:tab/>
        <w:t>D</w:t>
      </w:r>
      <w:r>
        <w:t>．电磁波只能在空气中传播</w:t>
      </w:r>
    </w:p>
    <w:p w14:paraId="0B212C51" w14:textId="77777777" w:rsidR="007924F5" w:rsidRDefault="00000000">
      <w:pPr>
        <w:spacing w:line="360" w:lineRule="auto"/>
        <w:jc w:val="left"/>
        <w:textAlignment w:val="center"/>
      </w:pPr>
      <w:r>
        <w:t>5</w:t>
      </w:r>
      <w:r>
        <w:t>．北宋文学家欧阳修在一首词中有这样的描写：</w:t>
      </w:r>
      <w:r>
        <w:t>“</w:t>
      </w:r>
      <w:r>
        <w:t>无风水面琉璃滑，不觉船移</w:t>
      </w:r>
      <w:r>
        <w:rPr>
          <w:rFonts w:ascii="Cambria Math" w:eastAsia="Cambria Math" w:hAnsi="Cambria Math" w:cs="Cambria Math"/>
        </w:rPr>
        <w:t>⋯⋯</w:t>
      </w:r>
      <w:r>
        <w:t>”</w:t>
      </w:r>
      <w:r>
        <w:t>其中</w:t>
      </w:r>
      <w:r>
        <w:t>“</w:t>
      </w:r>
      <w:r>
        <w:t>不觉船移</w:t>
      </w:r>
      <w:r>
        <w:t>”</w:t>
      </w:r>
      <w:r>
        <w:t>所选的参照物可能是（　　）</w:t>
      </w:r>
    </w:p>
    <w:p w14:paraId="12ADDC1F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船在水中的倒影</w:t>
      </w:r>
      <w:r>
        <w:tab/>
        <w:t>B</w:t>
      </w:r>
      <w:r>
        <w:t>．船周围的浮萍</w:t>
      </w:r>
    </w:p>
    <w:p w14:paraId="32E249AF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被船惊飞的鸟</w:t>
      </w:r>
      <w:r>
        <w:tab/>
        <w:t>D</w:t>
      </w:r>
      <w:r>
        <w:t>．船附近岸边的花草</w:t>
      </w:r>
    </w:p>
    <w:p w14:paraId="2E318FCC" w14:textId="77777777" w:rsidR="007924F5" w:rsidRDefault="00000000">
      <w:pPr>
        <w:spacing w:line="360" w:lineRule="auto"/>
        <w:jc w:val="left"/>
        <w:textAlignment w:val="center"/>
      </w:pPr>
      <w:r>
        <w:t>6</w:t>
      </w:r>
      <w:r>
        <w:t>．如图所示，将一个小球用细线悬挂起来，让小球从</w:t>
      </w:r>
      <w:r>
        <w:rPr>
          <w:rFonts w:eastAsia="Times New Roman"/>
          <w:i/>
        </w:rPr>
        <w:t>A</w:t>
      </w:r>
      <w:r>
        <w:t>点静止释放，小球会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C</w:t>
      </w:r>
      <w:r>
        <w:t>两点之间来回摆动，最终静止下来。下列说法正确的是（　　）</w:t>
      </w:r>
    </w:p>
    <w:p w14:paraId="3E665B0D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FE600C0" wp14:editId="35B7C847">
            <wp:extent cx="885825" cy="1362075"/>
            <wp:effectExtent l="0" t="0" r="0" b="0"/>
            <wp:docPr id="100015" name="图片 100015" descr="@@@bc65cdef-bdc6-4ad1-924d-9d0a48a76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FE8AC" w14:textId="77777777" w:rsidR="007924F5" w:rsidRDefault="00000000">
      <w:pPr>
        <w:spacing w:line="360" w:lineRule="auto"/>
        <w:jc w:val="left"/>
        <w:textAlignment w:val="center"/>
      </w:pPr>
      <w:r>
        <w:t>A</w:t>
      </w:r>
      <w:r>
        <w:t>．小球从</w:t>
      </w:r>
      <w:r>
        <w:rPr>
          <w:rFonts w:eastAsia="Times New Roman"/>
          <w:i/>
        </w:rPr>
        <w:t>A</w:t>
      </w:r>
      <w:r>
        <w:t>点摆动到</w:t>
      </w:r>
      <w:r>
        <w:rPr>
          <w:rFonts w:eastAsia="Times New Roman"/>
          <w:i/>
        </w:rPr>
        <w:t>B</w:t>
      </w:r>
      <w:r>
        <w:t>点，动能转化为重力势能</w:t>
      </w:r>
    </w:p>
    <w:p w14:paraId="184DFE5B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小球能从</w:t>
      </w:r>
      <w:r>
        <w:rPr>
          <w:rFonts w:eastAsia="Times New Roman"/>
          <w:i/>
        </w:rPr>
        <w:t>B</w:t>
      </w:r>
      <w:r>
        <w:t>点摆动到</w:t>
      </w:r>
      <w:r>
        <w:rPr>
          <w:rFonts w:eastAsia="Times New Roman"/>
          <w:i/>
        </w:rPr>
        <w:t>C</w:t>
      </w:r>
      <w:r>
        <w:t>点是由于受到惯性</w:t>
      </w:r>
    </w:p>
    <w:p w14:paraId="0323A3E2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小球每次经过</w:t>
      </w:r>
      <w:r>
        <w:rPr>
          <w:rFonts w:eastAsia="Times New Roman"/>
          <w:i/>
        </w:rPr>
        <w:t>B</w:t>
      </w:r>
      <w:r>
        <w:t>点，其动能都比上一次小</w:t>
      </w:r>
    </w:p>
    <w:p w14:paraId="0952B8C5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小球最终静止在</w:t>
      </w:r>
      <w:r>
        <w:rPr>
          <w:rFonts w:eastAsia="Times New Roman"/>
          <w:i/>
        </w:rPr>
        <w:t>A</w:t>
      </w:r>
      <w:r>
        <w:t>点</w:t>
      </w:r>
    </w:p>
    <w:p w14:paraId="458722BA" w14:textId="77777777" w:rsidR="007924F5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2024</w:t>
      </w:r>
      <w:r>
        <w:t>年</w:t>
      </w:r>
      <w:r>
        <w:t>4</w:t>
      </w:r>
      <w:r>
        <w:t>月</w:t>
      </w:r>
      <w:r>
        <w:t>30</w:t>
      </w:r>
      <w:r>
        <w:t>日，神舟十七号载人飞船返回舱在东风着陆场成功着陆。如图所示，返回舱在落地前的某段时间内沿竖直方向匀速下落，若降落伞和返回</w:t>
      </w:r>
      <w:proofErr w:type="gramStart"/>
      <w:r>
        <w:t>舱受到</w:t>
      </w:r>
      <w:proofErr w:type="gramEnd"/>
      <w:r>
        <w:t>的重力分别为</w:t>
      </w:r>
      <w:r>
        <w:object w:dxaOrig="246" w:dyaOrig="311" w14:anchorId="668B0F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11ae6cb0cf49f6d3d19b485dc1cfc22" style="width:12.6pt;height:15.6pt" o:ole="">
            <v:imagedata r:id="rId15" o:title="eqId011ae6cb0cf49f6d3d19b485dc1cfc22"/>
          </v:shape>
          <o:OLEObject Type="Embed" ProgID="Equation.DSMT4" ShapeID="_x0000_i1025" DrawAspect="Content" ObjectID="_1783186796" r:id="rId16"/>
        </w:object>
      </w:r>
      <w:r>
        <w:t>和</w:t>
      </w:r>
      <w:r>
        <w:object w:dxaOrig="246" w:dyaOrig="259" w14:anchorId="7FDCAFCD">
          <v:shape id="_x0000_i1026" type="#_x0000_t75" alt="eqId86fda993d38532293724009685288b72" style="width:12.6pt;height:13.2pt" o:ole="">
            <v:imagedata r:id="rId17" o:title="eqId86fda993d38532293724009685288b72"/>
          </v:shape>
          <o:OLEObject Type="Embed" ProgID="Equation.DSMT4" ShapeID="_x0000_i1026" DrawAspect="Content" ObjectID="_1783186797" r:id="rId18"/>
        </w:object>
      </w:r>
      <w:r>
        <w:t>，降落伞对返回舱的拉力为</w:t>
      </w:r>
      <w:r>
        <w:rPr>
          <w:rFonts w:eastAsia="Times New Roman"/>
          <w:i/>
        </w:rPr>
        <w:t>F</w:t>
      </w:r>
      <w:r>
        <w:t>，空气对返回舱的阻力为</w:t>
      </w:r>
      <w:r>
        <w:rPr>
          <w:rFonts w:eastAsia="Times New Roman"/>
          <w:i/>
        </w:rPr>
        <w:t>f</w:t>
      </w:r>
      <w:r>
        <w:t>，则下列关系式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C4C1D23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051436F" wp14:editId="5894CBD2">
            <wp:extent cx="1019175" cy="1171575"/>
            <wp:effectExtent l="0" t="0" r="0" b="0"/>
            <wp:docPr id="100017" name="图片 100017" descr="@@@4e92d037-3676-4941-a8f7-473a03db11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6C7FE" w14:textId="77777777" w:rsidR="007924F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390" w:dyaOrig="316" w14:anchorId="5F5C109A">
          <v:shape id="_x0000_i1027" type="#_x0000_t75" alt="eqId7b1e6b6d100e2693a6702eccfe89d325" style="width:69.6pt;height:15.6pt" o:ole="">
            <v:imagedata r:id="rId20" o:title="eqId7b1e6b6d100e2693a6702eccfe89d325"/>
          </v:shape>
          <o:OLEObject Type="Embed" ProgID="Equation.DSMT4" ShapeID="_x0000_i1027" DrawAspect="Content" ObjectID="_1783186798" r:id="rId21"/>
        </w:object>
      </w:r>
      <w:r>
        <w:tab/>
        <w:t>B</w:t>
      </w:r>
      <w:r>
        <w:t>．</w:t>
      </w:r>
      <w:r>
        <w:object w:dxaOrig="1003" w:dyaOrig="317" w14:anchorId="69F5D190">
          <v:shape id="_x0000_i1028" type="#_x0000_t75" alt="eqId3c0698f741042f6624cdcc6ebbcc49f1" style="width:50.4pt;height:15.6pt" o:ole="">
            <v:imagedata r:id="rId22" o:title="eqId3c0698f741042f6624cdcc6ebbcc49f1"/>
          </v:shape>
          <o:OLEObject Type="Embed" ProgID="Equation.DSMT4" ShapeID="_x0000_i1028" DrawAspect="Content" ObjectID="_1783186799" r:id="rId23"/>
        </w:object>
      </w:r>
      <w:r>
        <w:tab/>
        <w:t>C</w:t>
      </w:r>
      <w:r>
        <w:t>．</w:t>
      </w:r>
      <w:r>
        <w:object w:dxaOrig="1408" w:dyaOrig="318" w14:anchorId="1675778D">
          <v:shape id="_x0000_i1029" type="#_x0000_t75" alt="eqIde50a5449bd13256a5736995f09ed81f3" style="width:70.2pt;height:16.2pt" o:ole="">
            <v:imagedata r:id="rId24" o:title="eqIde50a5449bd13256a5736995f09ed81f3"/>
          </v:shape>
          <o:OLEObject Type="Embed" ProgID="Equation.DSMT4" ShapeID="_x0000_i1029" DrawAspect="Content" ObjectID="_1783186800" r:id="rId25"/>
        </w:object>
      </w:r>
      <w:r>
        <w:tab/>
        <w:t>D</w:t>
      </w:r>
      <w:r>
        <w:t>．</w:t>
      </w:r>
      <w:r>
        <w:object w:dxaOrig="1003" w:dyaOrig="317" w14:anchorId="337827D4">
          <v:shape id="_x0000_i1030" type="#_x0000_t75" alt="eqId48e16c3a6efea0fc5186eadf6aa78f62" style="width:50.4pt;height:15.6pt" o:ole="">
            <v:imagedata r:id="rId26" o:title="eqId48e16c3a6efea0fc5186eadf6aa78f62"/>
          </v:shape>
          <o:OLEObject Type="Embed" ProgID="Equation.DSMT4" ShapeID="_x0000_i1030" DrawAspect="Content" ObjectID="_1783186801" r:id="rId27"/>
        </w:object>
      </w:r>
    </w:p>
    <w:p w14:paraId="023333EB" w14:textId="77777777" w:rsidR="007924F5" w:rsidRDefault="00000000">
      <w:pPr>
        <w:spacing w:line="360" w:lineRule="auto"/>
        <w:jc w:val="left"/>
        <w:textAlignment w:val="center"/>
      </w:pPr>
      <w:r>
        <w:t>8</w:t>
      </w:r>
      <w:r>
        <w:t>．如图甲所示，水平桌面上有一个质量为</w:t>
      </w:r>
      <w:r>
        <w:t>100g</w:t>
      </w:r>
      <w:r>
        <w:t>、底面积为</w:t>
      </w:r>
      <w:r>
        <w:object w:dxaOrig="686" w:dyaOrig="289" w14:anchorId="239CAE0F">
          <v:shape id="_x0000_i1031" type="#_x0000_t75" alt="eqIdb12d5b15f6979cd665d54fd17341fc2f" style="width:34.2pt;height:14.4pt" o:ole="">
            <v:imagedata r:id="rId28" o:title="eqIdb12d5b15f6979cd665d54fd17341fc2f"/>
          </v:shape>
          <o:OLEObject Type="Embed" ProgID="Equation.DSMT4" ShapeID="_x0000_i1031" DrawAspect="Content" ObjectID="_1783186802" r:id="rId29"/>
        </w:object>
      </w:r>
      <w:r>
        <w:t>的圆柱形平底薄壁溢水杯，杯底上表面到溢水口的距离为</w:t>
      </w:r>
      <w:r>
        <w:t>15cm</w:t>
      </w:r>
      <w:r>
        <w:t>，杯中装有部分水，此时溢水杯对桌面的压强为</w:t>
      </w:r>
      <w:r>
        <w:object w:dxaOrig="264" w:dyaOrig="317" w14:anchorId="4CCE3836">
          <v:shape id="_x0000_i1032" type="#_x0000_t75" alt="eqId3606c4a853a6a34cb7f33bea81b15a1f" style="width:13.2pt;height:15.6pt;mso-position-horizontal-relative:page;mso-position-vertical-relative:page" o:ole="">
            <v:imagedata r:id="rId30" o:title="eqId3606c4a853a6a34cb7f33bea81b15a1f"/>
          </v:shape>
          <o:OLEObject Type="Embed" ProgID="Equation.DSMT4" ShapeID="_x0000_i1032" DrawAspect="Content" ObjectID="_1783186803" r:id="rId31"/>
        </w:object>
      </w:r>
      <w:r>
        <w:t>。将挂在弹簧测力计下端密度为</w:t>
      </w:r>
      <w:r>
        <w:object w:dxaOrig="211" w:dyaOrig="224" w14:anchorId="1E4F4364">
          <v:shape id="_x0000_i1033" type="#_x0000_t75" alt="eqId171102a883b22fe6ca578efc8926f5b8" style="width:10.8pt;height:11.4pt" o:ole="">
            <v:imagedata r:id="rId32" o:title="eqId171102a883b22fe6ca578efc8926f5b8"/>
          </v:shape>
          <o:OLEObject Type="Embed" ProgID="Equation.DSMT4" ShapeID="_x0000_i1033" DrawAspect="Content" ObjectID="_1783186804" r:id="rId33"/>
        </w:object>
      </w:r>
      <w:r>
        <w:t>的圆柱体从水面上方逐渐浸入水中，当圆柱体一半浸在水中时，圆柱体下表面受到的压力为</w:t>
      </w:r>
      <w:r>
        <w:object w:dxaOrig="229" w:dyaOrig="327" w14:anchorId="61D909A6">
          <v:shape id="_x0000_i1034" type="#_x0000_t75" alt="eqIdf5076289823db419f94e9c0c8f4aafd9" style="width:11.4pt;height:16.2pt" o:ole="">
            <v:imagedata r:id="rId34" o:title="eqIdf5076289823db419f94e9c0c8f4aafd9"/>
          </v:shape>
          <o:OLEObject Type="Embed" ProgID="Equation.DSMT4" ShapeID="_x0000_i1034" DrawAspect="Content" ObjectID="_1783186805" r:id="rId35"/>
        </w:object>
      </w:r>
      <w:r>
        <w:t>，水对溢水杯底部的压强为</w:t>
      </w:r>
      <w:r>
        <w:object w:dxaOrig="246" w:dyaOrig="342" w14:anchorId="5E541998">
          <v:shape id="_x0000_i1035" type="#_x0000_t75" alt="eqId8be646cd52d7f2f1714e7542e75810f2" style="width:12.6pt;height:17.4pt" o:ole="">
            <v:imagedata r:id="rId36" o:title="eqId8be646cd52d7f2f1714e7542e75810f2"/>
          </v:shape>
          <o:OLEObject Type="Embed" ProgID="Equation.DSMT4" ShapeID="_x0000_i1035" DrawAspect="Content" ObjectID="_1783186806" r:id="rId37"/>
        </w:object>
      </w:r>
      <w:r>
        <w:t>；当圆柱体浸没在水中时，如图乙所示，弹簧测力计的示数为</w:t>
      </w:r>
      <w:r>
        <w:t>2.4N</w:t>
      </w:r>
      <w:r>
        <w:t>，溢出到小桶中的水重为</w:t>
      </w:r>
      <w:r>
        <w:t>1N</w:t>
      </w:r>
      <w:r>
        <w:t>，圆柱体下表面受到的压力为</w:t>
      </w:r>
      <w:r>
        <w:object w:dxaOrig="246" w:dyaOrig="311" w14:anchorId="5B66B276">
          <v:shape id="_x0000_i1036" type="#_x0000_t75" alt="eqIda3fb78c5f885034612c0e030b920143d" style="width:12.6pt;height:15.6pt" o:ole="">
            <v:imagedata r:id="rId38" o:title="eqIda3fb78c5f885034612c0e030b920143d"/>
          </v:shape>
          <o:OLEObject Type="Embed" ProgID="Equation.DSMT4" ShapeID="_x0000_i1036" DrawAspect="Content" ObjectID="_1783186807" r:id="rId39"/>
        </w:object>
      </w:r>
      <w:r>
        <w:t>，溢水杯对桌面的压强为</w:t>
      </w:r>
      <w:r>
        <w:object w:dxaOrig="264" w:dyaOrig="317" w14:anchorId="0DD93555">
          <v:shape id="_x0000_i1037" type="#_x0000_t75" alt="eqIdadad9633b73dfbbb3d84b4f15979e99e" style="width:13.2pt;height:15.6pt" o:ole="">
            <v:imagedata r:id="rId40" o:title="eqIdadad9633b73dfbbb3d84b4f15979e99e"/>
          </v:shape>
          <o:OLEObject Type="Embed" ProgID="Equation.DSMT4" ShapeID="_x0000_i1037" DrawAspect="Content" ObjectID="_1783186808" r:id="rId41"/>
        </w:object>
      </w:r>
      <w:r>
        <w:t>。已知</w:t>
      </w:r>
      <w:r>
        <w:object w:dxaOrig="1443" w:dyaOrig="316" w14:anchorId="60DFB6E6">
          <v:shape id="_x0000_i1038" type="#_x0000_t75" alt="eqId66c744eea695f063848799d80ced4546" style="width:1in;height:15.6pt" o:ole="">
            <v:imagedata r:id="rId42" o:title="eqId66c744eea695f063848799d80ced4546"/>
          </v:shape>
          <o:OLEObject Type="Embed" ProgID="Equation.DSMT4" ShapeID="_x0000_i1038" DrawAspect="Content" ObjectID="_1783186809" r:id="rId43"/>
        </w:object>
      </w:r>
      <w:r>
        <w:t>，下列结论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15B6D48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178782A" wp14:editId="05A6983C">
            <wp:extent cx="2228850" cy="1743075"/>
            <wp:effectExtent l="0" t="0" r="0" b="0"/>
            <wp:docPr id="100019" name="图片 100019" descr="@@@2e9c2fff-df39-451b-aca6-4dc322809c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C0B66" w14:textId="77777777" w:rsidR="007924F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267" w:dyaOrig="317" w14:anchorId="632AF962">
          <v:shape id="_x0000_i1039" type="#_x0000_t75" alt="eqId18a756603fba17d181e9cb2eba5ed0ee" style="width:63.6pt;height:15.6pt" o:ole="">
            <v:imagedata r:id="rId45" o:title="eqId18a756603fba17d181e9cb2eba5ed0ee"/>
          </v:shape>
          <o:OLEObject Type="Embed" ProgID="Equation.DSMT4" ShapeID="_x0000_i1039" DrawAspect="Content" ObjectID="_1783186810" r:id="rId46"/>
        </w:object>
      </w:r>
      <w:r>
        <w:tab/>
        <w:t>B</w:t>
      </w:r>
      <w:r>
        <w:t>．</w:t>
      </w:r>
      <w:r>
        <w:object w:dxaOrig="1390" w:dyaOrig="331" w14:anchorId="02AE03CC">
          <v:shape id="_x0000_i1040" type="#_x0000_t75" alt="eqId330f4e71888af68d6fe366b1911e6e7f" style="width:69.6pt;height:16.8pt" o:ole="">
            <v:imagedata r:id="rId47" o:title="eqId330f4e71888af68d6fe366b1911e6e7f"/>
          </v:shape>
          <o:OLEObject Type="Embed" ProgID="Equation.DSMT4" ShapeID="_x0000_i1040" DrawAspect="Content" ObjectID="_1783186811" r:id="rId48"/>
        </w:object>
      </w:r>
      <w:r>
        <w:tab/>
        <w:t>C</w:t>
      </w:r>
      <w:r>
        <w:t>．</w:t>
      </w:r>
      <w:r>
        <w:object w:dxaOrig="1531" w:dyaOrig="338" w14:anchorId="68D45F81">
          <v:shape id="_x0000_i1041" type="#_x0000_t75" alt="eqId2b7a433ca610f0fc95758d10244dff8c" style="width:76.8pt;height:16.8pt" o:ole="">
            <v:imagedata r:id="rId49" o:title="eqId2b7a433ca610f0fc95758d10244dff8c"/>
          </v:shape>
          <o:OLEObject Type="Embed" ProgID="Equation.DSMT4" ShapeID="_x0000_i1041" DrawAspect="Content" ObjectID="_1783186812" r:id="rId50"/>
        </w:object>
      </w:r>
      <w:r>
        <w:tab/>
        <w:t>D</w:t>
      </w:r>
      <w:r>
        <w:t>．</w:t>
      </w:r>
      <w:r>
        <w:object w:dxaOrig="1267" w:dyaOrig="317" w14:anchorId="3660D320">
          <v:shape id="_x0000_i1042" type="#_x0000_t75" alt="eqId51b6316bd032b76d9abbf82285980a73" style="width:63.6pt;height:15.6pt" o:ole="">
            <v:imagedata r:id="rId51" o:title="eqId51b6316bd032b76d9abbf82285980a73"/>
          </v:shape>
          <o:OLEObject Type="Embed" ProgID="Equation.DSMT4" ShapeID="_x0000_i1042" DrawAspect="Content" ObjectID="_1783186813" r:id="rId52"/>
        </w:object>
      </w:r>
    </w:p>
    <w:p w14:paraId="50CE00EB" w14:textId="77777777" w:rsidR="007924F5" w:rsidRDefault="00000000">
      <w:pPr>
        <w:spacing w:line="360" w:lineRule="auto"/>
        <w:jc w:val="left"/>
        <w:textAlignment w:val="center"/>
      </w:pPr>
      <w:r>
        <w:t>9</w:t>
      </w:r>
      <w:r>
        <w:t>．如图所示是一种测定油箱内油量的装置。其中</w:t>
      </w:r>
      <w:r>
        <w:rPr>
          <w:rFonts w:eastAsia="Times New Roman"/>
          <w:i/>
        </w:rPr>
        <w:t>R</w:t>
      </w:r>
      <w:r>
        <w:t>是滑动变阻器的电阻片，杠杆的右端是滑动变阻器的滑片，杠杆左端固定着一个浮子，油箱内油量变化时，滑片就在电阻片</w:t>
      </w:r>
      <w:r>
        <w:rPr>
          <w:rFonts w:eastAsia="Times New Roman"/>
          <w:i/>
        </w:rPr>
        <w:t>R</w:t>
      </w:r>
      <w:r>
        <w:t>两端之间滑动。下列说法</w:t>
      </w:r>
      <w:r>
        <w:rPr>
          <w:em w:val="underDot"/>
        </w:rPr>
        <w:t>错误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A061F43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903563" wp14:editId="265CEABD">
            <wp:extent cx="2114550" cy="1362075"/>
            <wp:effectExtent l="0" t="0" r="0" b="0"/>
            <wp:docPr id="100021" name="图片 100021" descr="@@@088d44d0-2e5d-4d88-9fd9-d6193cb845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A0E14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定值电阻</w:t>
      </w:r>
      <w:r>
        <w:object w:dxaOrig="264" w:dyaOrig="317" w14:anchorId="55A60AFB">
          <v:shape id="_x0000_i1043" type="#_x0000_t75" alt="eqIdbe9b4a83b9aebebf29de0c4406ebf894" style="width:13.2pt;height:15.6pt" o:ole="">
            <v:imagedata r:id="rId54" o:title="eqIdbe9b4a83b9aebebf29de0c4406ebf894"/>
          </v:shape>
          <o:OLEObject Type="Embed" ProgID="Equation.DSMT4" ShapeID="_x0000_i1043" DrawAspect="Content" ObjectID="_1783186814" r:id="rId55"/>
        </w:object>
      </w:r>
      <w:r>
        <w:t>和滑动变阻器是串联的</w:t>
      </w:r>
      <w:r>
        <w:tab/>
        <w:t>B</w:t>
      </w:r>
      <w:r>
        <w:t>．油量减少时，滑动变阻器接入电路的电阻</w:t>
      </w:r>
      <w:r>
        <w:lastRenderedPageBreak/>
        <w:t>变大</w:t>
      </w:r>
    </w:p>
    <w:p w14:paraId="592AECB5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油量增加时，电流表示数变大</w:t>
      </w:r>
      <w:r>
        <w:tab/>
        <w:t>D</w:t>
      </w:r>
      <w:r>
        <w:t>．油箱中没有油时，电流表示数为零</w:t>
      </w:r>
    </w:p>
    <w:p w14:paraId="5EC7B49E" w14:textId="77777777" w:rsidR="007924F5" w:rsidRDefault="00000000">
      <w:pPr>
        <w:spacing w:line="360" w:lineRule="auto"/>
        <w:jc w:val="left"/>
        <w:textAlignment w:val="center"/>
      </w:pPr>
      <w:r>
        <w:t>10</w:t>
      </w:r>
      <w:r>
        <w:t>．新能源汽车作为我国新质生产力的杰出代表，各项技术均处于世界领先水平，其中用到的一种能量回收技术就是汽车在滑行或制动过程中，内部线圈切割磁感线产生感应电流，将机械能转化为电能。下列装置中也利用了电磁感应原理工作的是（　　）</w:t>
      </w:r>
    </w:p>
    <w:p w14:paraId="2E68FB93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E003379" wp14:editId="48C37F33">
            <wp:extent cx="1076325" cy="1057275"/>
            <wp:effectExtent l="0" t="0" r="0" b="0"/>
            <wp:docPr id="100023" name="图片 100023" descr="@@@a4525b70-b44a-42a9-8e9b-48161e003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电磁起重机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EF3A3FE" wp14:editId="33E7004C">
            <wp:extent cx="1600200" cy="1047750"/>
            <wp:effectExtent l="0" t="0" r="0" b="0"/>
            <wp:docPr id="100025" name="图片 100025" descr="@@@9f84b898-1aba-423f-b84c-2b83d73b8b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司南</w:t>
      </w:r>
    </w:p>
    <w:p w14:paraId="0C87F8A4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031FDA" wp14:editId="52E9C988">
            <wp:extent cx="1323975" cy="1076325"/>
            <wp:effectExtent l="0" t="0" r="0" b="0"/>
            <wp:docPr id="100027" name="图片 100027" descr="@@@a8f7b715-b992-4c7a-a077-0d618f27a6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自制电动机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DE5505A" wp14:editId="114886C2">
            <wp:extent cx="1162050" cy="1104900"/>
            <wp:effectExtent l="0" t="0" r="0" b="0"/>
            <wp:docPr id="100029" name="图片 100029" descr="@@@074652e1-6089-4061-b0a1-fa1cfd86ff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动圈式话筒</w:t>
      </w:r>
    </w:p>
    <w:p w14:paraId="575A74EF" w14:textId="77777777" w:rsidR="007924F5" w:rsidRDefault="00000000">
      <w:pPr>
        <w:spacing w:line="360" w:lineRule="auto"/>
        <w:jc w:val="left"/>
        <w:textAlignment w:val="center"/>
      </w:pPr>
      <w:r>
        <w:t>11</w:t>
      </w:r>
      <w:r>
        <w:t>．如图所示是某同学家部分家庭电路的示意图。电能表上标有</w:t>
      </w:r>
      <w:r>
        <w:t>“220V</w:t>
      </w:r>
      <w:r>
        <w:rPr>
          <w:rFonts w:eastAsia="Times New Roman"/>
          <w:kern w:val="0"/>
          <w:sz w:val="24"/>
          <w:szCs w:val="24"/>
        </w:rPr>
        <w:t>  </w:t>
      </w:r>
      <w:r>
        <w:t>10</w:t>
      </w:r>
      <w:r>
        <w:t>（</w:t>
      </w:r>
      <w:r>
        <w:t>40</w:t>
      </w:r>
      <w:r>
        <w:t>）</w:t>
      </w:r>
      <w:r>
        <w:t>A”</w:t>
      </w:r>
      <w:r>
        <w:t>的字样，他家正在使用的所有用电器总功率为</w:t>
      </w:r>
      <w:r>
        <w:t>6kW</w:t>
      </w:r>
      <w:r>
        <w:t>，其中电饭煲的功率为</w:t>
      </w:r>
      <w:r>
        <w:t>1.5kW</w:t>
      </w:r>
      <w:r>
        <w:t>，饭煮熟后，他将这个电饭煲插头从插座中拔出，再将功率为</w:t>
      </w:r>
      <w:r>
        <w:t>1kW</w:t>
      </w:r>
      <w:r>
        <w:t>的电热水壶插头接入插座中，其它用电器仍正常工作，闭合电热水壶上的开关，空气开关跳闸。空气开关跳闸的原因可能是（　　）</w:t>
      </w:r>
    </w:p>
    <w:p w14:paraId="4444C7FF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6666FE8" wp14:editId="42DFF04C">
            <wp:extent cx="2533650" cy="1162050"/>
            <wp:effectExtent l="0" t="0" r="0" b="0"/>
            <wp:docPr id="100031" name="图片 100031" descr="@@@80597246-1d52-4edd-a97b-e810f23122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94CF1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照明灯的开关接在了零线与灯泡</w:t>
      </w:r>
      <w:proofErr w:type="gramStart"/>
      <w:r>
        <w:t>之间</w:t>
      </w:r>
      <w:r>
        <w:tab/>
      </w:r>
      <w:proofErr w:type="gramEnd"/>
      <w:r>
        <w:t>B</w:t>
      </w:r>
      <w:r>
        <w:t>．用电器的总功率过大</w:t>
      </w:r>
    </w:p>
    <w:p w14:paraId="68C98214" w14:textId="77777777" w:rsidR="007924F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电热水壶的内部电路短路</w:t>
      </w:r>
      <w:r>
        <w:tab/>
        <w:t>D</w:t>
      </w:r>
      <w:r>
        <w:t>．接入电热水壶的插座短路</w:t>
      </w:r>
    </w:p>
    <w:p w14:paraId="159032E1" w14:textId="77777777" w:rsidR="007924F5" w:rsidRDefault="00000000">
      <w:pPr>
        <w:spacing w:line="360" w:lineRule="auto"/>
        <w:jc w:val="left"/>
        <w:textAlignment w:val="center"/>
      </w:pPr>
      <w:r>
        <w:t>12</w:t>
      </w:r>
      <w:r>
        <w:t>．某同学家浴室里安装了一款风暖浴霸，它既可以实现照明、换气的功能，又可以实现</w:t>
      </w:r>
      <w:proofErr w:type="gramStart"/>
      <w:r>
        <w:t>送自然</w:t>
      </w:r>
      <w:proofErr w:type="gramEnd"/>
      <w:r>
        <w:t>风、暖风、热风的功能，其简化电路如图所示，开关</w:t>
      </w:r>
      <w:r>
        <w:t>S</w:t>
      </w:r>
      <w:r>
        <w:t>可分别与</w:t>
      </w:r>
      <w:r>
        <w:t>0</w:t>
      </w:r>
      <w:r>
        <w:t>、</w:t>
      </w:r>
      <w:r>
        <w:t>1</w:t>
      </w:r>
      <w:r>
        <w:t>、</w:t>
      </w:r>
      <w:r>
        <w:t>2</w:t>
      </w:r>
      <w:r>
        <w:t>触点接触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是两根阻值相同的电热丝。下表</w:t>
      </w:r>
      <w:proofErr w:type="gramStart"/>
      <w:r>
        <w:t>是浴霸</w:t>
      </w:r>
      <w:proofErr w:type="gramEnd"/>
      <w:r>
        <w:t>电路的部分参数。</w:t>
      </w:r>
    </w:p>
    <w:p w14:paraId="57FC8DA5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2412655C" wp14:editId="70C7346A">
            <wp:extent cx="1885950" cy="1800225"/>
            <wp:effectExtent l="0" t="0" r="0" b="0"/>
            <wp:docPr id="100033" name="图片 100033" descr="@@@511adfa4-82d7-4d1a-8145-d912af24e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859"/>
      </w:tblGrid>
      <w:tr w:rsidR="007924F5" w14:paraId="25E8793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D2DDB8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额定电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90891A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220V</w:t>
            </w:r>
          </w:p>
        </w:tc>
      </w:tr>
      <w:tr w:rsidR="007924F5" w14:paraId="471D7B0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7E4954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照明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D01760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20W</w:t>
            </w:r>
          </w:p>
        </w:tc>
      </w:tr>
      <w:tr w:rsidR="007924F5" w14:paraId="08F12C8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052AAF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换气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435A6F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35W</w:t>
            </w:r>
          </w:p>
        </w:tc>
      </w:tr>
      <w:tr w:rsidR="007924F5" w14:paraId="2B030DF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4595C7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暖风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8FB442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1133W</w:t>
            </w:r>
          </w:p>
        </w:tc>
      </w:tr>
      <w:tr w:rsidR="007924F5" w14:paraId="60EC26F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3B62DF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热风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4CC9F3" w14:textId="77777777" w:rsidR="007924F5" w:rsidRDefault="00000000">
            <w:pPr>
              <w:spacing w:line="360" w:lineRule="auto"/>
              <w:jc w:val="left"/>
              <w:textAlignment w:val="center"/>
            </w:pPr>
            <w:r>
              <w:t>2233W</w:t>
            </w:r>
          </w:p>
        </w:tc>
      </w:tr>
    </w:tbl>
    <w:p w14:paraId="5E9F108B" w14:textId="77777777" w:rsidR="007924F5" w:rsidRDefault="00000000">
      <w:pPr>
        <w:spacing w:line="360" w:lineRule="auto"/>
        <w:jc w:val="left"/>
        <w:textAlignment w:val="center"/>
      </w:pPr>
      <w:r>
        <w:t>关于下列结论：</w:t>
      </w:r>
    </w:p>
    <w:p w14:paraId="174A7D4A" w14:textId="77777777" w:rsidR="007924F5" w:rsidRDefault="00000000">
      <w:pPr>
        <w:spacing w:line="360" w:lineRule="auto"/>
        <w:jc w:val="left"/>
        <w:textAlignment w:val="center"/>
      </w:pPr>
      <w:r>
        <w:t>①</w:t>
      </w:r>
      <w:r>
        <w:t>开关</w:t>
      </w:r>
      <w:r>
        <w:t>S</w:t>
      </w:r>
      <w:r>
        <w:rPr>
          <w:vertAlign w:val="subscript"/>
        </w:rPr>
        <w:t>1</w:t>
      </w:r>
      <w:r>
        <w:t>断开、</w:t>
      </w:r>
      <w:r>
        <w:t>S</w:t>
      </w:r>
      <w:r>
        <w:t>与触点</w:t>
      </w:r>
      <w:r>
        <w:t>1</w:t>
      </w:r>
      <w:r>
        <w:t>接触时，</w:t>
      </w:r>
      <w:proofErr w:type="gramStart"/>
      <w:r>
        <w:t>浴霸处于送自然</w:t>
      </w:r>
      <w:proofErr w:type="gramEnd"/>
      <w:r>
        <w:t>风状态</w:t>
      </w:r>
    </w:p>
    <w:p w14:paraId="1FB53CBA" w14:textId="77777777" w:rsidR="007924F5" w:rsidRDefault="00000000">
      <w:pPr>
        <w:spacing w:line="360" w:lineRule="auto"/>
        <w:jc w:val="left"/>
        <w:textAlignment w:val="center"/>
      </w:pPr>
      <w:r>
        <w:t>②</w:t>
      </w:r>
      <w:r>
        <w:t>每根电热丝的阻值为</w:t>
      </w:r>
      <w:r>
        <w:t>44Ω</w:t>
      </w:r>
    </w:p>
    <w:p w14:paraId="06E771EF" w14:textId="77777777" w:rsidR="007924F5" w:rsidRDefault="00000000">
      <w:pPr>
        <w:spacing w:line="360" w:lineRule="auto"/>
        <w:jc w:val="left"/>
        <w:textAlignment w:val="center"/>
      </w:pPr>
      <w:r>
        <w:t>③</w:t>
      </w:r>
      <w:r>
        <w:t>电路中通过开关</w:t>
      </w:r>
      <w:r>
        <w:t>S</w:t>
      </w:r>
      <w:r>
        <w:t>的电流最大为</w:t>
      </w:r>
      <w:r>
        <w:t>10.15A</w:t>
      </w:r>
    </w:p>
    <w:p w14:paraId="780A8070" w14:textId="77777777" w:rsidR="007924F5" w:rsidRDefault="00000000">
      <w:pPr>
        <w:spacing w:line="360" w:lineRule="auto"/>
        <w:jc w:val="left"/>
        <w:textAlignment w:val="center"/>
      </w:pPr>
      <w:r>
        <w:t>④</w:t>
      </w:r>
      <w:proofErr w:type="gramStart"/>
      <w:r>
        <w:t>浴霸工作</w:t>
      </w:r>
      <w:proofErr w:type="gramEnd"/>
      <w:r>
        <w:t>10</w:t>
      </w:r>
      <w:r>
        <w:t>分钟，电路消耗的电能最大为</w:t>
      </w:r>
      <w:r>
        <w:t>1.3398×10</w:t>
      </w:r>
      <w:r>
        <w:rPr>
          <w:vertAlign w:val="superscript"/>
        </w:rPr>
        <w:t>6</w:t>
      </w:r>
      <w:r>
        <w:t>J</w:t>
      </w:r>
    </w:p>
    <w:p w14:paraId="45EE45BE" w14:textId="77777777" w:rsidR="007924F5" w:rsidRDefault="00000000">
      <w:pPr>
        <w:spacing w:line="360" w:lineRule="auto"/>
        <w:jc w:val="left"/>
        <w:textAlignment w:val="center"/>
      </w:pPr>
      <w:r>
        <w:t>其中正确的是（　　）</w:t>
      </w:r>
    </w:p>
    <w:p w14:paraId="60F66A01" w14:textId="77777777" w:rsidR="007924F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③</w:t>
      </w:r>
      <w:r>
        <w:tab/>
        <w:t>B</w:t>
      </w:r>
      <w:r>
        <w:t>．</w:t>
      </w:r>
      <w:r>
        <w:t>②③</w:t>
      </w:r>
      <w:r>
        <w:tab/>
        <w:t>C</w:t>
      </w:r>
      <w:r>
        <w:t>．</w:t>
      </w:r>
      <w:r>
        <w:t>②④</w:t>
      </w:r>
      <w:r>
        <w:tab/>
        <w:t>D</w:t>
      </w:r>
      <w:r>
        <w:t>．</w:t>
      </w:r>
      <w:r>
        <w:t>③④</w:t>
      </w:r>
    </w:p>
    <w:p w14:paraId="684D9C5A" w14:textId="77777777" w:rsidR="007924F5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</w:t>
      </w:r>
      <w:r>
        <w:rPr>
          <w:b/>
          <w:sz w:val="24"/>
        </w:rPr>
        <w:t>Ⅱ</w:t>
      </w:r>
      <w:r>
        <w:rPr>
          <w:b/>
          <w:sz w:val="24"/>
        </w:rPr>
        <w:t>卷（非选择题</w:t>
      </w:r>
      <w:r>
        <w:rPr>
          <w:b/>
          <w:sz w:val="24"/>
        </w:rPr>
        <w:t xml:space="preserve">  </w:t>
      </w:r>
      <w:r>
        <w:rPr>
          <w:b/>
          <w:sz w:val="24"/>
        </w:rPr>
        <w:t>共</w:t>
      </w:r>
      <w:r>
        <w:rPr>
          <w:b/>
          <w:sz w:val="24"/>
        </w:rPr>
        <w:t>60</w:t>
      </w:r>
      <w:r>
        <w:rPr>
          <w:b/>
          <w:sz w:val="24"/>
        </w:rPr>
        <w:t>分）</w:t>
      </w:r>
    </w:p>
    <w:p w14:paraId="0474096F" w14:textId="77777777" w:rsidR="007924F5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非选择题（本题包括</w:t>
      </w:r>
      <w:r>
        <w:rPr>
          <w:b/>
          <w:sz w:val="24"/>
        </w:rPr>
        <w:t>12</w:t>
      </w:r>
      <w:r>
        <w:rPr>
          <w:b/>
          <w:sz w:val="24"/>
        </w:rPr>
        <w:t>小题，共</w:t>
      </w:r>
      <w:r>
        <w:rPr>
          <w:b/>
          <w:sz w:val="24"/>
        </w:rPr>
        <w:t>60</w:t>
      </w:r>
      <w:r>
        <w:rPr>
          <w:b/>
          <w:sz w:val="24"/>
        </w:rPr>
        <w:t>分）</w:t>
      </w:r>
    </w:p>
    <w:p w14:paraId="729A878A" w14:textId="77777777" w:rsidR="007924F5" w:rsidRDefault="00000000">
      <w:pPr>
        <w:spacing w:line="360" w:lineRule="auto"/>
        <w:jc w:val="left"/>
        <w:textAlignment w:val="center"/>
      </w:pPr>
      <w:r>
        <w:t>13</w:t>
      </w:r>
      <w:r>
        <w:t>．绿色发展是高质量发展的底色，为了更好</w:t>
      </w:r>
      <w:proofErr w:type="gramStart"/>
      <w:r>
        <w:t>践行</w:t>
      </w:r>
      <w:proofErr w:type="gramEnd"/>
      <w:r>
        <w:t>绿色发展和</w:t>
      </w:r>
      <w:r>
        <w:t>“</w:t>
      </w:r>
      <w:r>
        <w:t>双碳目标</w:t>
      </w:r>
      <w:r>
        <w:t>”</w:t>
      </w:r>
      <w:r>
        <w:t>，武汉市区某高架桥上修建了一段全封闭</w:t>
      </w:r>
      <w:r>
        <w:t>“</w:t>
      </w:r>
      <w:r>
        <w:t>光伏声屏障</w:t>
      </w:r>
      <w:r>
        <w:t>”</w:t>
      </w:r>
      <w:r>
        <w:t>试验路段，如图所示。</w:t>
      </w:r>
      <w:r>
        <w:t>“</w:t>
      </w:r>
      <w:r>
        <w:t>光伏声屏障</w:t>
      </w:r>
      <w:r>
        <w:t>”</w:t>
      </w:r>
      <w:r>
        <w:t>既可以控制噪声，又可以提供电能，比传统的声屏障设备更节能环保。</w:t>
      </w:r>
    </w:p>
    <w:p w14:paraId="2D4EBD62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32B6FA" wp14:editId="25A26106">
            <wp:extent cx="1638300" cy="1171575"/>
            <wp:effectExtent l="0" t="0" r="0" b="0"/>
            <wp:docPr id="100035" name="图片 100035" descr="@@@2be12fcd-a649-4697-950d-c2dfd354c3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42301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1</w:t>
      </w:r>
      <w:r>
        <w:t>）</w:t>
      </w:r>
      <w:r>
        <w:t>“</w:t>
      </w:r>
      <w:r>
        <w:t>光伏声屏障</w:t>
      </w:r>
      <w:r>
        <w:t>”</w:t>
      </w:r>
      <w:r>
        <w:t>是通过阻断噪声</w:t>
      </w:r>
      <w:r>
        <w:rPr>
          <w:rFonts w:eastAsia="Times New Roman"/>
          <w:u w:val="single"/>
        </w:rPr>
        <w:t xml:space="preserve">      </w:t>
      </w:r>
      <w:r>
        <w:t>的方式来控制噪声的；</w:t>
      </w:r>
    </w:p>
    <w:p w14:paraId="3F7FC55D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“</w:t>
      </w:r>
      <w:r>
        <w:t>光伏声屏障</w:t>
      </w:r>
      <w:r>
        <w:t>”</w:t>
      </w:r>
      <w:r>
        <w:t>路段的每一块玻璃上贴满了</w:t>
      </w:r>
      <w:r>
        <w:t>81</w:t>
      </w:r>
      <w:r>
        <w:t>个小光伏电池板，这些光伏电池</w:t>
      </w:r>
      <w:proofErr w:type="gramStart"/>
      <w:r>
        <w:t>板利用</w:t>
      </w:r>
      <w:proofErr w:type="gramEnd"/>
      <w:r>
        <w:t>太阳能的方式是将太阳能转化为</w:t>
      </w:r>
      <w:r>
        <w:rPr>
          <w:rFonts w:eastAsia="Times New Roman"/>
          <w:u w:val="single"/>
        </w:rPr>
        <w:t xml:space="preserve">      </w:t>
      </w:r>
      <w:r>
        <w:t>。这段</w:t>
      </w:r>
      <w:r>
        <w:t>“</w:t>
      </w:r>
      <w:r>
        <w:t>光伏声屏障</w:t>
      </w:r>
      <w:r>
        <w:t>”</w:t>
      </w:r>
      <w:r>
        <w:t>试验路段每年发电约</w:t>
      </w:r>
      <w:r>
        <w:object w:dxaOrig="1302" w:dyaOrig="286" w14:anchorId="6170F29A">
          <v:shape id="_x0000_i1044" type="#_x0000_t75" alt="eqIdec353f82ac76e701b7564b1bd37174d7" style="width:65.4pt;height:14.4pt" o:ole="">
            <v:imagedata r:id="rId63" o:title="eqIdec353f82ac76e701b7564b1bd37174d7"/>
          </v:shape>
          <o:OLEObject Type="Embed" ProgID="Equation.DSMT4" ShapeID="_x0000_i1044" DrawAspect="Content" ObjectID="_1783186815" r:id="rId64"/>
        </w:object>
      </w:r>
      <w:r>
        <w:t>，相当于完全燃烧</w:t>
      </w:r>
      <w:r>
        <w:rPr>
          <w:rFonts w:eastAsia="Times New Roman"/>
          <w:u w:val="single"/>
        </w:rPr>
        <w:t xml:space="preserve">      </w:t>
      </w:r>
      <w:r>
        <w:t>kg</w:t>
      </w:r>
      <w:r>
        <w:t>的无烟煤释放的能量。（无烟煤的热值为</w:t>
      </w:r>
      <w:r>
        <w:object w:dxaOrig="1126" w:dyaOrig="318" w14:anchorId="4517EC77">
          <v:shape id="_x0000_i1045" type="#_x0000_t75" alt="eqId0e0b8c4dfe59308d83610679729eef26" style="width:56.4pt;height:16.2pt" o:ole="">
            <v:imagedata r:id="rId65" o:title="eqId0e0b8c4dfe59308d83610679729eef26"/>
          </v:shape>
          <o:OLEObject Type="Embed" ProgID="Equation.DSMT4" ShapeID="_x0000_i1045" DrawAspect="Content" ObjectID="_1783186816" r:id="rId66"/>
        </w:object>
      </w:r>
      <w:r>
        <w:t>）</w:t>
      </w:r>
    </w:p>
    <w:p w14:paraId="23C35F1F" w14:textId="77777777" w:rsidR="007924F5" w:rsidRDefault="00000000">
      <w:pPr>
        <w:spacing w:line="360" w:lineRule="auto"/>
        <w:jc w:val="left"/>
        <w:textAlignment w:val="center"/>
      </w:pPr>
      <w:r>
        <w:t>14</w:t>
      </w:r>
      <w:r>
        <w:t>．如图所示是一种温度自动控制装置的原理图。制作水银温度计时在玻璃管中封入一段金属丝，</w:t>
      </w:r>
      <w:r>
        <w:t>“</w:t>
      </w:r>
      <w:r>
        <w:t>电源</w:t>
      </w:r>
      <w:r>
        <w:t>1”</w:t>
      </w:r>
      <w:r>
        <w:t>的两极分别与水银和金属丝相连。</w:t>
      </w:r>
    </w:p>
    <w:p w14:paraId="1924F60A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D767FF" wp14:editId="7FBD8882">
            <wp:extent cx="2200275" cy="1123950"/>
            <wp:effectExtent l="0" t="0" r="0" b="0"/>
            <wp:docPr id="100037" name="图片 100037" descr="@@@a13c741c-7c59-4cf3-87a9-c03f91ffea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FA5F0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闭合开关</w:t>
      </w:r>
      <w:r>
        <w:t>S</w:t>
      </w:r>
      <w:r>
        <w:t>后，当温度达到</w:t>
      </w:r>
      <w:r>
        <w:rPr>
          <w:rFonts w:eastAsia="Times New Roman"/>
          <w:u w:val="single"/>
        </w:rPr>
        <w:t xml:space="preserve">      </w:t>
      </w:r>
      <w:r>
        <w:t>℃</w:t>
      </w:r>
      <w:r>
        <w:t>时，发热电阻就停止加热；</w:t>
      </w:r>
    </w:p>
    <w:p w14:paraId="1F8DCCE5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电磁铁中有电流通过时，若它的左端为</w:t>
      </w:r>
      <w:r>
        <w:t>N</w:t>
      </w:r>
      <w:r>
        <w:t>极，则</w:t>
      </w:r>
      <w:r>
        <w:t>“</w:t>
      </w:r>
      <w:r>
        <w:t>电源</w:t>
      </w:r>
      <w:r>
        <w:t>1”</w:t>
      </w:r>
      <w:r>
        <w:t>的</w:t>
      </w:r>
      <w:r>
        <w:rPr>
          <w:rFonts w:eastAsia="Times New Roman"/>
          <w:u w:val="single"/>
        </w:rPr>
        <w:t xml:space="preserve">      </w:t>
      </w:r>
      <w:r>
        <w:t>端为正极；</w:t>
      </w:r>
    </w:p>
    <w:p w14:paraId="1DFA2577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为增强电磁铁的磁性，下列措施一定可行的是</w:t>
      </w:r>
      <w:r>
        <w:rPr>
          <w:rFonts w:eastAsia="Times New Roman"/>
          <w:u w:val="single"/>
        </w:rPr>
        <w:t xml:space="preserve">      </w:t>
      </w:r>
      <w:r>
        <w:t>（填序号）。</w:t>
      </w:r>
    </w:p>
    <w:p w14:paraId="207C0985" w14:textId="77777777" w:rsidR="007924F5" w:rsidRDefault="00000000">
      <w:pPr>
        <w:spacing w:line="360" w:lineRule="auto"/>
        <w:jc w:val="left"/>
        <w:textAlignment w:val="center"/>
      </w:pPr>
      <w:r>
        <w:t>①</w:t>
      </w:r>
      <w:r>
        <w:t>增大</w:t>
      </w:r>
      <w:r>
        <w:t>“</w:t>
      </w:r>
      <w:r>
        <w:t>电源</w:t>
      </w:r>
      <w:r>
        <w:t>1”</w:t>
      </w:r>
      <w:r>
        <w:t>的电压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②</w:t>
      </w:r>
      <w:r>
        <w:t>减小</w:t>
      </w:r>
      <w:r>
        <w:t>“</w:t>
      </w:r>
      <w:r>
        <w:t>电源</w:t>
      </w:r>
      <w:r>
        <w:t>2”</w:t>
      </w:r>
      <w:r>
        <w:t>的电压</w:t>
      </w:r>
    </w:p>
    <w:p w14:paraId="5185EB23" w14:textId="77777777" w:rsidR="007924F5" w:rsidRDefault="00000000">
      <w:pPr>
        <w:spacing w:line="360" w:lineRule="auto"/>
        <w:jc w:val="left"/>
        <w:textAlignment w:val="center"/>
      </w:pPr>
      <w:r>
        <w:t>③</w:t>
      </w:r>
      <w:r>
        <w:t>减少电磁铁线圈匝数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④</w:t>
      </w:r>
      <w:r>
        <w:t>改变电磁铁中电流方向</w:t>
      </w:r>
    </w:p>
    <w:p w14:paraId="199A83EB" w14:textId="77777777" w:rsidR="007924F5" w:rsidRDefault="00000000">
      <w:pPr>
        <w:spacing w:line="360" w:lineRule="auto"/>
        <w:jc w:val="left"/>
        <w:textAlignment w:val="center"/>
      </w:pPr>
      <w:r>
        <w:t>15</w:t>
      </w:r>
      <w:r>
        <w:t>．某同学利用如图甲所示的实验装置探究冰熔化时温度的变化规律，得到了如图乙所示的温度随时间变化的图像。实验中要控制好烧杯中的水温。</w:t>
      </w:r>
    </w:p>
    <w:p w14:paraId="57C39EEB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2AF27E" wp14:editId="7BA58AA3">
            <wp:extent cx="2771775" cy="2114550"/>
            <wp:effectExtent l="0" t="0" r="0" b="0"/>
            <wp:docPr id="100039" name="图片 100039" descr="@@@65a9c99b-2184-4d72-9580-685885cd3e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48154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根据图乙所示的图像中</w:t>
      </w:r>
      <w:r>
        <w:rPr>
          <w:rFonts w:eastAsia="Times New Roman"/>
          <w:u w:val="single"/>
        </w:rPr>
        <w:t xml:space="preserve">      </w:t>
      </w:r>
      <w:r>
        <w:t>段温度的变化特点可知冰是晶体，在这段时间内，物质处于</w:t>
      </w:r>
      <w:r>
        <w:rPr>
          <w:rFonts w:eastAsia="Times New Roman"/>
          <w:u w:val="single"/>
        </w:rPr>
        <w:t xml:space="preserve">      </w:t>
      </w:r>
      <w:r>
        <w:t>态。</w:t>
      </w:r>
    </w:p>
    <w:p w14:paraId="55D232D4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同学继续探究加有盐的冰块熔化时温度的变化特点。他将冰块放于易拉罐中并加入适量的盐，用筷子搅拌大约半分钟，易拉罐的下部和底部出现白霜，这些白霜是空气中的水蒸气</w:t>
      </w:r>
      <w:r>
        <w:rPr>
          <w:rFonts w:eastAsia="Times New Roman"/>
          <w:u w:val="single"/>
        </w:rPr>
        <w:t xml:space="preserve">      </w:t>
      </w:r>
      <w:r>
        <w:t>（填物态变化名称）形成的。用温度计测量罐中冰与盐水混合物的温度，可以看</w:t>
      </w:r>
      <w:r>
        <w:lastRenderedPageBreak/>
        <w:t>到混合物的温度</w:t>
      </w:r>
      <w:r>
        <w:rPr>
          <w:rFonts w:eastAsia="Times New Roman"/>
          <w:u w:val="single"/>
        </w:rPr>
        <w:t xml:space="preserve">      </w:t>
      </w:r>
      <w:r>
        <w:t>0℃</w:t>
      </w:r>
      <w:r>
        <w:t>。</w:t>
      </w:r>
    </w:p>
    <w:p w14:paraId="7BF4DB82" w14:textId="77777777" w:rsidR="007924F5" w:rsidRDefault="00000000">
      <w:pPr>
        <w:spacing w:line="360" w:lineRule="auto"/>
        <w:jc w:val="left"/>
        <w:textAlignment w:val="center"/>
      </w:pPr>
      <w:r>
        <w:t>16</w:t>
      </w:r>
      <w:r>
        <w:t>．实验小组在探究凸透镜成像规律的实验中：</w:t>
      </w:r>
    </w:p>
    <w:p w14:paraId="7B960B06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8C47844" wp14:editId="444695A8">
            <wp:extent cx="4019550" cy="1028700"/>
            <wp:effectExtent l="0" t="0" r="0" b="0"/>
            <wp:docPr id="100041" name="图片 100041" descr="@@@f620bff6-0b41-43c9-a6e8-e2d3b11407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1EEAC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图甲中，点燃蜡烛后，光屏上恰能成清晰的像，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照相机</w:t>
      </w:r>
      <w:r>
        <w:t>”“</w:t>
      </w:r>
      <w:r>
        <w:t>投影仪</w:t>
      </w:r>
      <w:r>
        <w:t>”</w:t>
      </w:r>
      <w:r>
        <w:t>或</w:t>
      </w:r>
      <w:r>
        <w:t>“</w:t>
      </w:r>
      <w:r>
        <w:t>放大镜</w:t>
      </w:r>
      <w:r>
        <w:t>”</w:t>
      </w:r>
      <w:r>
        <w:t>）就是根据该成像特点制成的。将蜡烛向左移动一段距离，光屏上的像变模糊了，为了使光屏上再次成清晰的像，同学们提出了两种不同的解决方案：</w:t>
      </w:r>
    </w:p>
    <w:p w14:paraId="049E2251" w14:textId="77777777" w:rsidR="007924F5" w:rsidRDefault="00000000">
      <w:pPr>
        <w:spacing w:line="360" w:lineRule="auto"/>
        <w:jc w:val="left"/>
        <w:textAlignment w:val="center"/>
      </w:pPr>
      <w:r>
        <w:t>方案</w:t>
      </w:r>
      <w:proofErr w:type="gramStart"/>
      <w:r>
        <w:t>一</w:t>
      </w:r>
      <w:proofErr w:type="gramEnd"/>
      <w:r>
        <w:t>：仅将光屏向</w:t>
      </w:r>
      <w:r>
        <w:rPr>
          <w:rFonts w:eastAsia="Times New Roman"/>
          <w:u w:val="single"/>
        </w:rPr>
        <w:t xml:space="preserve">      </w:t>
      </w:r>
      <w:r>
        <w:t>移动一段距离；</w:t>
      </w:r>
    </w:p>
    <w:p w14:paraId="41972B22" w14:textId="77777777" w:rsidR="007924F5" w:rsidRDefault="00000000">
      <w:pPr>
        <w:spacing w:line="360" w:lineRule="auto"/>
        <w:jc w:val="left"/>
        <w:textAlignment w:val="center"/>
      </w:pPr>
      <w:r>
        <w:t>方案二：仅换用焦距较</w:t>
      </w:r>
      <w:r>
        <w:rPr>
          <w:rFonts w:eastAsia="Times New Roman"/>
          <w:u w:val="single"/>
        </w:rPr>
        <w:t xml:space="preserve">      </w:t>
      </w:r>
      <w:r>
        <w:t>的凸透镜。</w:t>
      </w:r>
    </w:p>
    <w:p w14:paraId="5F5E898C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某同学利用焦距为</w:t>
      </w:r>
      <w:r>
        <w:t>20cm</w:t>
      </w:r>
      <w:r>
        <w:t>的凸透镜观察指纹，保持指纹到眼睛的距离为</w:t>
      </w:r>
      <w:r>
        <w:t>40cm</w:t>
      </w:r>
      <w:r>
        <w:t>不变，将凸透镜调整到如图乙所示的位置，看到了指纹正立放大的像，此时该同学的眼睛通过凸透镜在另一侧能成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倒立缩小</w:t>
      </w:r>
      <w:r>
        <w:t>”“</w:t>
      </w:r>
      <w:r>
        <w:t>倒立放大</w:t>
      </w:r>
      <w:r>
        <w:t>”</w:t>
      </w:r>
      <w:r>
        <w:t>或</w:t>
      </w:r>
      <w:r>
        <w:t>“</w:t>
      </w:r>
      <w:r>
        <w:t>正立放大</w:t>
      </w:r>
      <w:r>
        <w:t>”</w:t>
      </w:r>
      <w:r>
        <w:t>）的像。</w:t>
      </w:r>
    </w:p>
    <w:p w14:paraId="48CFA3AA" w14:textId="77777777" w:rsidR="007924F5" w:rsidRDefault="00000000">
      <w:pPr>
        <w:spacing w:line="360" w:lineRule="auto"/>
        <w:jc w:val="left"/>
        <w:textAlignment w:val="center"/>
      </w:pPr>
      <w:r>
        <w:t>17</w:t>
      </w:r>
      <w:r>
        <w:t>．某同学利用若干个质量为</w:t>
      </w:r>
      <w:r>
        <w:t>50g</w:t>
      </w:r>
      <w:proofErr w:type="gramStart"/>
      <w:r>
        <w:t>的钩码和</w:t>
      </w:r>
      <w:proofErr w:type="gramEnd"/>
      <w:r>
        <w:t>弹簧测力计探究杠杆的平衡条件。</w:t>
      </w:r>
    </w:p>
    <w:p w14:paraId="60C6887F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2E81669" wp14:editId="7CB0A5D0">
            <wp:extent cx="1914525" cy="962025"/>
            <wp:effectExtent l="0" t="0" r="0" b="0"/>
            <wp:docPr id="100043" name="图片 100043" descr="@@@0aad9f28-3332-411c-bb23-7d6094109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F64E0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调节平衡螺母，使杠杆在不挂钩码时，保持水平并</w:t>
      </w:r>
      <w:r>
        <w:rPr>
          <w:rFonts w:eastAsia="Times New Roman"/>
          <w:u w:val="single"/>
        </w:rPr>
        <w:t xml:space="preserve">      </w:t>
      </w:r>
      <w:r>
        <w:t>，达到平衡状态，如图所示。</w:t>
      </w:r>
    </w:p>
    <w:p w14:paraId="3B7DBF11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在杠杆左侧</w:t>
      </w:r>
      <w:r>
        <w:t>15cm</w:t>
      </w:r>
      <w:r>
        <w:t>刻度线处挂上</w:t>
      </w:r>
      <w:r>
        <w:t>4</w:t>
      </w:r>
      <w:r>
        <w:t>个钩码，在杠杆右侧挂上</w:t>
      </w:r>
      <w:r>
        <w:t>6</w:t>
      </w:r>
      <w:r>
        <w:t>个钩码，移动右侧</w:t>
      </w:r>
      <w:proofErr w:type="gramStart"/>
      <w:r>
        <w:t>钩</w:t>
      </w:r>
      <w:proofErr w:type="gramEnd"/>
      <w:r>
        <w:t>码到</w:t>
      </w:r>
      <w:r>
        <w:rPr>
          <w:rFonts w:eastAsia="Times New Roman"/>
          <w:u w:val="single"/>
        </w:rPr>
        <w:t xml:space="preserve">      </w:t>
      </w:r>
      <w:r>
        <w:t>cm</w:t>
      </w:r>
      <w:r>
        <w:t>刻度线处使杠杆重新在水平位置平衡。这时动力或阻力是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钩码受到的重力</w:t>
      </w:r>
      <w:r>
        <w:t>”“</w:t>
      </w:r>
      <w:r>
        <w:t>钩码对杠杆的拉力</w:t>
      </w:r>
      <w:r>
        <w:t>”</w:t>
      </w:r>
      <w:r>
        <w:t>或</w:t>
      </w:r>
      <w:r>
        <w:t>“</w:t>
      </w:r>
      <w:r>
        <w:t>杠杆对钩码的拉力</w:t>
      </w:r>
      <w:r>
        <w:t>”</w:t>
      </w:r>
      <w:r>
        <w:t>）。</w:t>
      </w:r>
    </w:p>
    <w:p w14:paraId="6217B2E9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保持杠杆</w:t>
      </w:r>
      <w:proofErr w:type="gramStart"/>
      <w:r>
        <w:t>左侧钩码</w:t>
      </w:r>
      <w:proofErr w:type="gramEnd"/>
      <w:r>
        <w:t>的数量和位置不变，取下</w:t>
      </w:r>
      <w:proofErr w:type="gramStart"/>
      <w:r>
        <w:t>右侧钩</w:t>
      </w:r>
      <w:proofErr w:type="gramEnd"/>
      <w:r>
        <w:t>码，改用弹簧测力计拉杠杆使杠杆在水平位置平衡，当弹簧测力计的示数为</w:t>
      </w:r>
      <w:r>
        <w:t>3N</w:t>
      </w:r>
      <w:r>
        <w:t>时，该拉力的作用点可能在杠杆</w:t>
      </w:r>
      <w:r>
        <w:rPr>
          <w:rFonts w:eastAsia="Times New Roman"/>
          <w:u w:val="single"/>
        </w:rPr>
        <w:t xml:space="preserve">      </w:t>
      </w:r>
      <w:r>
        <w:t>（填序号）刻度线处。</w:t>
      </w:r>
    </w:p>
    <w:p w14:paraId="42377647" w14:textId="77777777" w:rsidR="007924F5" w:rsidRDefault="00000000">
      <w:pPr>
        <w:spacing w:line="360" w:lineRule="auto"/>
        <w:jc w:val="left"/>
        <w:textAlignment w:val="center"/>
      </w:pPr>
      <w:r>
        <w:t>①</w:t>
      </w:r>
      <w:r>
        <w:t>左侧</w:t>
      </w:r>
      <w:r>
        <w:t>10cm</w:t>
      </w:r>
      <w:r>
        <w:rPr>
          <w:rFonts w:eastAsia="Times New Roman"/>
          <w:kern w:val="0"/>
          <w:sz w:val="24"/>
          <w:szCs w:val="24"/>
        </w:rPr>
        <w:t>  </w:t>
      </w:r>
      <w:r>
        <w:t>②</w:t>
      </w:r>
      <w:r>
        <w:t>右侧</w:t>
      </w:r>
      <w:r>
        <w:t>5cm</w:t>
      </w:r>
      <w:r>
        <w:rPr>
          <w:rFonts w:eastAsia="Times New Roman"/>
          <w:kern w:val="0"/>
          <w:sz w:val="24"/>
          <w:szCs w:val="24"/>
        </w:rPr>
        <w:t>  </w:t>
      </w:r>
      <w:r>
        <w:t>③</w:t>
      </w:r>
      <w:r>
        <w:t>右侧</w:t>
      </w:r>
      <w:r>
        <w:t>15cm</w:t>
      </w:r>
    </w:p>
    <w:p w14:paraId="64C14F44" w14:textId="77777777" w:rsidR="007924F5" w:rsidRDefault="00000000">
      <w:pPr>
        <w:spacing w:line="360" w:lineRule="auto"/>
        <w:jc w:val="left"/>
        <w:textAlignment w:val="center"/>
      </w:pPr>
      <w:r>
        <w:t>18</w:t>
      </w:r>
      <w:r>
        <w:t>．某同学利用图甲所示的电路探究电流与电压的关系。实验中电源电压保持</w:t>
      </w:r>
      <w:r>
        <w:t>3V</w:t>
      </w:r>
      <w:r>
        <w:t>不变，定值电阻的阻值为</w:t>
      </w:r>
      <w:r>
        <w:t>4Ω</w:t>
      </w:r>
      <w:r>
        <w:t>，滑动变阻器的规格为</w:t>
      </w:r>
      <w:r>
        <w:t>“20Ω</w:t>
      </w:r>
      <w:r>
        <w:rPr>
          <w:rFonts w:eastAsia="Times New Roman"/>
          <w:kern w:val="0"/>
          <w:sz w:val="24"/>
          <w:szCs w:val="24"/>
        </w:rPr>
        <w:t>  </w:t>
      </w:r>
      <w:r>
        <w:t>0.5A”</w:t>
      </w:r>
      <w:r>
        <w:t>。</w:t>
      </w:r>
    </w:p>
    <w:p w14:paraId="670ADCDC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1FD61D71" wp14:editId="74343BB5">
            <wp:extent cx="2876550" cy="1209675"/>
            <wp:effectExtent l="0" t="0" r="0" b="0"/>
            <wp:docPr id="100045" name="图片 100045" descr="@@@75b3c319-2833-44f7-af71-cc894e3022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7D91D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该同学接错了一根导线，请你在这根导线上打</w:t>
      </w:r>
      <w:r>
        <w:t>“×”</w:t>
      </w:r>
      <w:r>
        <w:t>，并补画出正确的那根导线；</w:t>
      </w:r>
      <w:r>
        <w:t>(    )</w:t>
      </w:r>
    </w:p>
    <w:p w14:paraId="5BE0E44E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正确改接电路后，该同学立即进行实验，闭合开关后，电流表的示数如图乙所示，此时通过定值电阻的电流是</w:t>
      </w:r>
      <w:r>
        <w:rPr>
          <w:rFonts w:eastAsia="Times New Roman"/>
          <w:u w:val="single"/>
        </w:rPr>
        <w:t xml:space="preserve">      </w:t>
      </w:r>
      <w:r>
        <w:t>A</w:t>
      </w:r>
      <w:r>
        <w:t>。这位同学实验操作的不足之处是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5DA37C12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该同学完成了预先设计好的表格中的</w:t>
      </w:r>
      <w:r>
        <w:t>4</w:t>
      </w:r>
      <w:r>
        <w:t>次实验，将得到的实验数据填入表格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75"/>
        <w:gridCol w:w="503"/>
        <w:gridCol w:w="608"/>
        <w:gridCol w:w="608"/>
        <w:gridCol w:w="608"/>
        <w:gridCol w:w="608"/>
        <w:gridCol w:w="503"/>
        <w:gridCol w:w="503"/>
        <w:gridCol w:w="503"/>
      </w:tblGrid>
      <w:tr w:rsidR="007924F5" w14:paraId="00DE1BE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DBA26B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电压</w:t>
            </w:r>
            <w:r>
              <w:rPr>
                <w:rFonts w:eastAsia="Times New Roman"/>
                <w:i/>
              </w:rPr>
              <w:t>U</w:t>
            </w:r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F2C194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F93B62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67F8BE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BE5834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4AB229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A19E9E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4EF76D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2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76FD3E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2.4</w:t>
            </w:r>
          </w:p>
        </w:tc>
      </w:tr>
      <w:tr w:rsidR="007924F5" w14:paraId="682C437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E1215E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电流</w:t>
            </w:r>
            <w:r>
              <w:rPr>
                <w:rFonts w:eastAsia="Times New Roman"/>
                <w:i/>
              </w:rPr>
              <w:t>I</w:t>
            </w:r>
            <w: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C9F2AF" w14:textId="77777777" w:rsidR="007924F5" w:rsidRDefault="007924F5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6FF938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B8A46C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889D39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047350" w14:textId="77777777" w:rsidR="007924F5" w:rsidRDefault="00000000">
            <w:pPr>
              <w:spacing w:line="360" w:lineRule="auto"/>
              <w:jc w:val="center"/>
              <w:textAlignment w:val="center"/>
            </w:pPr>
            <w: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C8BB92" w14:textId="77777777" w:rsidR="007924F5" w:rsidRDefault="007924F5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D0C573" w14:textId="77777777" w:rsidR="007924F5" w:rsidRDefault="007924F5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33BED1" w14:textId="77777777" w:rsidR="007924F5" w:rsidRDefault="007924F5">
            <w:pPr>
              <w:spacing w:line="360" w:lineRule="auto"/>
              <w:jc w:val="left"/>
              <w:textAlignment w:val="center"/>
            </w:pPr>
          </w:p>
        </w:tc>
      </w:tr>
    </w:tbl>
    <w:p w14:paraId="05245F6F" w14:textId="77777777" w:rsidR="007924F5" w:rsidRDefault="00000000">
      <w:pPr>
        <w:spacing w:line="360" w:lineRule="auto"/>
        <w:jc w:val="left"/>
        <w:textAlignment w:val="center"/>
      </w:pPr>
      <w:r>
        <w:t>分析表中已测出的数据，可以初步得到实验结论：在电阻一定的情况下，通过导体的电流与导体两端的电压</w:t>
      </w:r>
      <w:r>
        <w:rPr>
          <w:rFonts w:eastAsia="Times New Roman"/>
          <w:u w:val="single"/>
        </w:rPr>
        <w:t xml:space="preserve">      </w:t>
      </w:r>
      <w:r>
        <w:t>。为了进一步验证这个结论，该同学利用现有器材在不改变电路连接的情况下，表格里余下的</w:t>
      </w:r>
      <w:r>
        <w:t>4</w:t>
      </w:r>
      <w:r>
        <w:t>次实验中，他还能完成</w:t>
      </w:r>
      <w:r>
        <w:rPr>
          <w:rFonts w:eastAsia="Times New Roman"/>
          <w:u w:val="single"/>
        </w:rPr>
        <w:t xml:space="preserve">      </w:t>
      </w:r>
      <w:r>
        <w:t>次。</w:t>
      </w:r>
    </w:p>
    <w:p w14:paraId="5F6DD1D4" w14:textId="77777777" w:rsidR="007924F5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>2024</w:t>
      </w:r>
      <w:r>
        <w:t>年</w:t>
      </w:r>
      <w:r>
        <w:t>4</w:t>
      </w:r>
      <w:r>
        <w:t>月</w:t>
      </w:r>
      <w:r>
        <w:t>19</w:t>
      </w:r>
      <w:r>
        <w:t>日，我国海洋油气生产平台</w:t>
      </w:r>
      <w:r>
        <w:t>“</w:t>
      </w:r>
      <w:r>
        <w:t>海基二号</w:t>
      </w:r>
      <w:r>
        <w:t>”</w:t>
      </w:r>
      <w:r>
        <w:t>总体结构完成安装，它刷新了高度、质量、作业水深和建造速度等多项亚洲纪录，</w:t>
      </w:r>
      <w:r>
        <w:t>“</w:t>
      </w:r>
      <w:r>
        <w:t>海基二号</w:t>
      </w:r>
      <w:r>
        <w:t>”</w:t>
      </w:r>
      <w:r>
        <w:t>由上部组块和水下的导管架组成。图甲是质量为</w:t>
      </w:r>
      <w:r>
        <w:object w:dxaOrig="686" w:dyaOrig="276" w14:anchorId="12E38FC9">
          <v:shape id="_x0000_i1046" type="#_x0000_t75" alt="eqId412f1256129411a5c8f9468d11dfa6c1" style="width:34.2pt;height:13.8pt" o:ole="">
            <v:imagedata r:id="rId72" o:title="eqId412f1256129411a5c8f9468d11dfa6c1"/>
          </v:shape>
          <o:OLEObject Type="Embed" ProgID="Equation.DSMT4" ShapeID="_x0000_i1046" DrawAspect="Content" ObjectID="_1783186817" r:id="rId73"/>
        </w:object>
      </w:r>
      <w:r>
        <w:t>的</w:t>
      </w:r>
      <w:r>
        <w:t>“</w:t>
      </w:r>
      <w:r>
        <w:t>海洋石油</w:t>
      </w:r>
      <w:r>
        <w:t>229”</w:t>
      </w:r>
      <w:r>
        <w:t>驳船将质量为</w:t>
      </w:r>
      <w:r>
        <w:object w:dxaOrig="862" w:dyaOrig="284" w14:anchorId="3F0FBD67">
          <v:shape id="_x0000_i1047" type="#_x0000_t75" alt="eqId496b31fdb7631a6d90ccfdde8e99e3ee" style="width:43.2pt;height:14.4pt" o:ole="">
            <v:imagedata r:id="rId74" o:title="eqId496b31fdb7631a6d90ccfdde8e99e3ee"/>
          </v:shape>
          <o:OLEObject Type="Embed" ProgID="Equation.DSMT4" ShapeID="_x0000_i1047" DrawAspect="Content" ObjectID="_1783186818" r:id="rId75"/>
        </w:object>
      </w:r>
      <w:r>
        <w:t>的导管架运载至安装海域的情景。</w:t>
      </w:r>
    </w:p>
    <w:p w14:paraId="1317AE2D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如图甲所示，导管架的底部固定着</w:t>
      </w:r>
      <w:r>
        <w:t>4</w:t>
      </w:r>
      <w:r>
        <w:t>块面积非常大的钢板，这</w:t>
      </w:r>
      <w:r>
        <w:t>4</w:t>
      </w:r>
      <w:r>
        <w:t>块钢板的作用是</w:t>
      </w:r>
      <w:r>
        <w:rPr>
          <w:rFonts w:eastAsia="Times New Roman"/>
          <w:u w:val="single"/>
        </w:rPr>
        <w:t xml:space="preserve">      </w:t>
      </w:r>
      <w:r>
        <w:t>。</w:t>
      </w:r>
      <w:r>
        <w:t>“</w:t>
      </w:r>
      <w:r>
        <w:t>海基二号</w:t>
      </w:r>
      <w:r>
        <w:t>”</w:t>
      </w:r>
      <w:r>
        <w:t>在指定海域成功安装后，这</w:t>
      </w:r>
      <w:r>
        <w:t>4</w:t>
      </w:r>
      <w:r>
        <w:t>块钢板处于水深</w:t>
      </w:r>
      <w:r>
        <w:t>324m</w:t>
      </w:r>
      <w:r>
        <w:t>的海底处，它们受到海水的压强是</w:t>
      </w:r>
      <w:r>
        <w:rPr>
          <w:rFonts w:eastAsia="Times New Roman"/>
          <w:u w:val="single"/>
        </w:rPr>
        <w:t xml:space="preserve">      </w:t>
      </w:r>
      <w:r>
        <w:t>Pa</w:t>
      </w:r>
      <w:r>
        <w:t>；</w:t>
      </w:r>
    </w:p>
    <w:p w14:paraId="0E81A701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导管架和驳船拖航的速度约为</w:t>
      </w:r>
      <w:r>
        <w:t>100m/min</w:t>
      </w:r>
      <w:r>
        <w:t>，它们到达</w:t>
      </w:r>
      <w:r>
        <w:t>240km</w:t>
      </w:r>
      <w:r>
        <w:t>外的安装海域所需要的时间约为</w:t>
      </w:r>
      <w:r>
        <w:rPr>
          <w:rFonts w:eastAsia="Times New Roman"/>
          <w:u w:val="single"/>
        </w:rPr>
        <w:t xml:space="preserve">      </w:t>
      </w:r>
      <w:r>
        <w:t>h</w:t>
      </w:r>
      <w:r>
        <w:t>。导管架和驳船沿直线向右匀速航行时，若以图乙中的长方形表示驳船上的导管架，请在图中画出导管架受力的示意图；</w:t>
      </w:r>
      <w:r>
        <w:t>(       )</w:t>
      </w:r>
    </w:p>
    <w:p w14:paraId="1EF07CC0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这次海上安装采用了滑移下水方式：工程人员将驳船船头水舱的水排出一部分，又向船尾水舱注入一部分水，使驳船小角度倾斜，最后将驳船和导管架之间的连接点切割分离，导管架就在自身重力作用下顶端朝</w:t>
      </w:r>
      <w:proofErr w:type="gramStart"/>
      <w:r>
        <w:t>前沿着</w:t>
      </w:r>
      <w:proofErr w:type="gramEnd"/>
      <w:r>
        <w:t>轨道滑入海中。若驳船船头水舱排出的水和船尾水舱注入的水的体积分别为</w:t>
      </w:r>
      <w:r>
        <w:object w:dxaOrig="1021" w:dyaOrig="284" w14:anchorId="59E1F8C6">
          <v:shape id="_x0000_i1048" type="#_x0000_t75" alt="eqId819f7fb6b9ed6f4b817c8dcd0c3907d4" style="width:51pt;height:14.4pt" o:ole="">
            <v:imagedata r:id="rId76" o:title="eqId819f7fb6b9ed6f4b817c8dcd0c3907d4"/>
          </v:shape>
          <o:OLEObject Type="Embed" ProgID="Equation.DSMT4" ShapeID="_x0000_i1048" DrawAspect="Content" ObjectID="_1783186819" r:id="rId77"/>
        </w:object>
      </w:r>
      <w:r>
        <w:t>和</w:t>
      </w:r>
      <w:r>
        <w:object w:dxaOrig="844" w:dyaOrig="281" w14:anchorId="4D11B466">
          <v:shape id="_x0000_i1049" type="#_x0000_t75" alt="eqIda3da5172ac593677d1cbd3bc45b3ef5a" style="width:42pt;height:13.8pt" o:ole="">
            <v:imagedata r:id="rId78" o:title="eqIda3da5172ac593677d1cbd3bc45b3ef5a"/>
          </v:shape>
          <o:OLEObject Type="Embed" ProgID="Equation.DSMT4" ShapeID="_x0000_i1049" DrawAspect="Content" ObjectID="_1783186820" r:id="rId79"/>
        </w:object>
      </w:r>
      <w:r>
        <w:t>时，导管架顶端浸入海水中的体积为</w:t>
      </w:r>
      <w:r>
        <w:object w:dxaOrig="616" w:dyaOrig="275" w14:anchorId="3B42792F">
          <v:shape id="_x0000_i1050" type="#_x0000_t75" alt="eqIdd747bb2c20caf6e61c5020855e346907" style="width:30.6pt;height:13.8pt" o:ole="">
            <v:imagedata r:id="rId80" o:title="eqIdd747bb2c20caf6e61c5020855e346907"/>
          </v:shape>
          <o:OLEObject Type="Embed" ProgID="Equation.DSMT4" ShapeID="_x0000_i1050" DrawAspect="Content" ObjectID="_1783186821" r:id="rId81"/>
        </w:object>
      </w:r>
      <w:r>
        <w:t>，则驳船和固定在驳船上的导管架总共受到的浮力是多少</w:t>
      </w:r>
      <w:r>
        <w:t>N</w:t>
      </w:r>
      <w:r>
        <w:t>？</w:t>
      </w:r>
      <w:r>
        <w:t>(        )</w:t>
      </w:r>
    </w:p>
    <w:p w14:paraId="0AEE8BC0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02FC889" wp14:editId="442CD5AF">
            <wp:extent cx="3171825" cy="1095375"/>
            <wp:effectExtent l="0" t="0" r="0" b="0"/>
            <wp:docPr id="100047" name="图片 100047" descr="@@@af3c7f42-cc6d-4d67-a9fa-0fad22d89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3E87D" w14:textId="77777777" w:rsidR="007924F5" w:rsidRDefault="007924F5">
      <w:pPr>
        <w:spacing w:line="360" w:lineRule="auto"/>
        <w:jc w:val="left"/>
        <w:textAlignment w:val="center"/>
        <w:sectPr w:rsidR="007924F5">
          <w:footerReference w:type="even" r:id="rId83"/>
          <w:footerReference w:type="default" r:id="rId84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3334F4ED" w14:textId="5CA75BA6" w:rsidR="00207FB3" w:rsidRPr="00207FB3" w:rsidRDefault="00207FB3" w:rsidP="00207FB3">
      <w:pPr>
        <w:spacing w:line="360" w:lineRule="auto"/>
        <w:jc w:val="center"/>
        <w:textAlignment w:val="center"/>
        <w:rPr>
          <w:color w:val="FF0000"/>
          <w:sz w:val="28"/>
          <w:szCs w:val="32"/>
        </w:rPr>
      </w:pPr>
      <w:r w:rsidRPr="00207FB3">
        <w:rPr>
          <w:rFonts w:hint="eastAsia"/>
          <w:color w:val="FF0000"/>
          <w:sz w:val="28"/>
          <w:szCs w:val="32"/>
        </w:rPr>
        <w:lastRenderedPageBreak/>
        <w:t>参考答案</w:t>
      </w:r>
    </w:p>
    <w:p w14:paraId="05AAF5E8" w14:textId="00E6D98F" w:rsidR="007924F5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</w:p>
    <w:p w14:paraId="0AA86761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用力拨动</w:t>
      </w:r>
      <w:proofErr w:type="gramStart"/>
      <w:r>
        <w:t>绷</w:t>
      </w:r>
      <w:proofErr w:type="gramEnd"/>
      <w:r>
        <w:t>紧的橡皮筋时，橡皮筋会振动，而我们会听到振动的橡皮筋发出声音，说明声音是由物体振动发出的，故</w:t>
      </w:r>
      <w:r>
        <w:t>A</w:t>
      </w:r>
      <w:r>
        <w:t>正确；</w:t>
      </w:r>
    </w:p>
    <w:p w14:paraId="79929A26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声音的传播需要介质，逐渐抽出真空罩内的空气，真空罩内的空气减少，闹钟的铃声逐渐减弱，故</w:t>
      </w:r>
      <w:r>
        <w:t>B</w:t>
      </w:r>
      <w:r>
        <w:t>错误；</w:t>
      </w:r>
    </w:p>
    <w:p w14:paraId="0830A090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响度</w:t>
      </w:r>
      <w:proofErr w:type="gramStart"/>
      <w:r>
        <w:t>指声音</w:t>
      </w:r>
      <w:proofErr w:type="gramEnd"/>
      <w:r>
        <w:t>的大小，与物体的振动幅度有关，用大小不同的力敲击同一个编钟，则物体振动的幅度不同，响度也不同，故</w:t>
      </w:r>
      <w:r>
        <w:t>C</w:t>
      </w:r>
      <w:r>
        <w:t>错误；</w:t>
      </w:r>
    </w:p>
    <w:p w14:paraId="4C8C786C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声音可以传递信息和能量，超声波清洗机清洗眼镜，</w:t>
      </w:r>
      <w:proofErr w:type="gramStart"/>
      <w:r>
        <w:t>说明声</w:t>
      </w:r>
      <w:proofErr w:type="gramEnd"/>
      <w:r>
        <w:t>可以传递能量，故</w:t>
      </w:r>
      <w:r>
        <w:t>D</w:t>
      </w:r>
      <w:r>
        <w:t>错误。</w:t>
      </w:r>
    </w:p>
    <w:p w14:paraId="43F4A558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B780035" w14:textId="77777777" w:rsidR="007924F5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14:paraId="65AC9F8F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汽车发动机用水作冷却剂，是因为水的比热容大，故</w:t>
      </w:r>
      <w:r>
        <w:t>A</w:t>
      </w:r>
      <w:r>
        <w:t>不符合题意；</w:t>
      </w:r>
    </w:p>
    <w:p w14:paraId="2A721488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人游泳之后从水中出来，风一吹感觉更冷，是因为水蒸发吸热，故</w:t>
      </w:r>
      <w:r>
        <w:t>B</w:t>
      </w:r>
      <w:r>
        <w:t>符合题意；</w:t>
      </w:r>
    </w:p>
    <w:p w14:paraId="758A683D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海边昼夜温度变化比沙漠中小，是因为水的比热容比沙石的大，故</w:t>
      </w:r>
      <w:r>
        <w:t>C</w:t>
      </w:r>
      <w:r>
        <w:t>不符合题意；</w:t>
      </w:r>
    </w:p>
    <w:p w14:paraId="59CDED43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物体内水的比例很高，有助于调节生物体自身的温度，是因为水的比热容大，故</w:t>
      </w:r>
      <w:r>
        <w:t>D</w:t>
      </w:r>
      <w:r>
        <w:t>不符合题意。</w:t>
      </w:r>
    </w:p>
    <w:p w14:paraId="4C13FBFB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5B6A174" w14:textId="77777777" w:rsidR="007924F5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3A5CADBE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纸板</w:t>
      </w:r>
      <w:r>
        <w:rPr>
          <w:rFonts w:eastAsia="Times New Roman"/>
          <w:i/>
        </w:rPr>
        <w:t>NOF</w:t>
      </w:r>
      <w:r>
        <w:t>向前或向后折，是为了探究反射光线、入射光线和法线是否在同一平面内，故</w:t>
      </w:r>
      <w:r>
        <w:t>A</w:t>
      </w:r>
      <w:r>
        <w:t>正确；</w:t>
      </w:r>
    </w:p>
    <w:p w14:paraId="10821A42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入射光线靠近</w:t>
      </w:r>
      <w:r>
        <w:rPr>
          <w:rFonts w:eastAsia="Times New Roman"/>
          <w:i/>
        </w:rPr>
        <w:t>ON</w:t>
      </w:r>
      <w:r>
        <w:t>时，由光的反射定律可知，反射光线会靠近</w:t>
      </w:r>
      <w:r>
        <w:rPr>
          <w:rFonts w:eastAsia="Times New Roman"/>
          <w:i/>
        </w:rPr>
        <w:t>ON</w:t>
      </w:r>
      <w:r>
        <w:t>，故</w:t>
      </w:r>
      <w:r>
        <w:t>B</w:t>
      </w:r>
      <w:r>
        <w:t>错误；</w:t>
      </w:r>
    </w:p>
    <w:p w14:paraId="6A360D59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使一束光贴着纸板沿</w:t>
      </w:r>
      <w:r>
        <w:rPr>
          <w:rFonts w:eastAsia="Times New Roman"/>
          <w:i/>
        </w:rPr>
        <w:t>NO</w:t>
      </w:r>
      <w:r>
        <w:t>方向射到</w:t>
      </w:r>
      <w:r>
        <w:rPr>
          <w:rFonts w:eastAsia="Times New Roman"/>
          <w:i/>
        </w:rPr>
        <w:t>O</w:t>
      </w:r>
      <w:r>
        <w:t>点，这时反射光线与入射光线重合，故</w:t>
      </w:r>
      <w:r>
        <w:t>C</w:t>
      </w:r>
      <w:r>
        <w:t>错误；</w:t>
      </w:r>
    </w:p>
    <w:p w14:paraId="36AAF217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使用此实验装置能探究光在反射时光</w:t>
      </w:r>
      <w:proofErr w:type="gramStart"/>
      <w:r>
        <w:t>路是否</w:t>
      </w:r>
      <w:proofErr w:type="gramEnd"/>
      <w:r>
        <w:t>可逆，只要将一束光沿着反射光线方向射向</w:t>
      </w:r>
      <w:r>
        <w:rPr>
          <w:rFonts w:eastAsia="Times New Roman"/>
          <w:i/>
        </w:rPr>
        <w:t>O</w:t>
      </w:r>
      <w:r>
        <w:t>点，故</w:t>
      </w:r>
      <w:r>
        <w:t>D</w:t>
      </w:r>
      <w:r>
        <w:t>错误。</w:t>
      </w:r>
    </w:p>
    <w:p w14:paraId="57161F44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06BA556A" w14:textId="77777777" w:rsidR="007924F5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14:paraId="356B7197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用导线将电源正负极相连，会将电池短路，容易损坏电池，最好用旧电池来做，故</w:t>
      </w:r>
      <w:r>
        <w:t>A</w:t>
      </w:r>
      <w:r>
        <w:t>正确，不符合题意；</w:t>
      </w:r>
    </w:p>
    <w:p w14:paraId="75F17C87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导线和电池时断时续地接触，会产生变化的电流，变化的电流能够激起电磁波，故</w:t>
      </w:r>
      <w:r>
        <w:t>B</w:t>
      </w:r>
      <w:r>
        <w:t>正</w:t>
      </w:r>
      <w:r>
        <w:lastRenderedPageBreak/>
        <w:t>确，不符合题意；</w:t>
      </w:r>
    </w:p>
    <w:p w14:paraId="4C433C9B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收音机中传出</w:t>
      </w:r>
      <w:r>
        <w:t>“</w:t>
      </w:r>
      <w:r>
        <w:t>喀喀</w:t>
      </w:r>
      <w:r>
        <w:t>”</w:t>
      </w:r>
      <w:r>
        <w:t>声，说明收音机接收到了电磁波信号，故</w:t>
      </w:r>
      <w:r>
        <w:t>C</w:t>
      </w:r>
      <w:r>
        <w:t>正确，不符合题意；</w:t>
      </w:r>
    </w:p>
    <w:p w14:paraId="4A78DFFF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 xml:space="preserve"> </w:t>
      </w:r>
      <w:r>
        <w:t>电磁波可以在真空中传播，不是只能在空气中传播，故</w:t>
      </w:r>
      <w:r>
        <w:t>D</w:t>
      </w:r>
      <w:r>
        <w:t>错误，符合题意。</w:t>
      </w:r>
    </w:p>
    <w:p w14:paraId="1A3623BD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2A05C4EE" w14:textId="77777777" w:rsidR="007924F5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14:paraId="3A60ABF0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“</w:t>
      </w:r>
      <w:r>
        <w:t>不觉船移</w:t>
      </w:r>
      <w:r>
        <w:t>”</w:t>
      </w:r>
      <w:r>
        <w:t>的意思是感觉船没有移动。相对于船周围的浮萍、被船惊飞的鸟、船附近岸边的花草来说，船的位置都发生了变化，船是运动的，相对于船在水中的倒影来说，船的位置没有发生变化，船静止的。因此选择的参照物可能是船在水中的倒影，故</w:t>
      </w:r>
      <w:r>
        <w:t>A</w:t>
      </w:r>
      <w:r>
        <w:t>符合题意，</w:t>
      </w:r>
      <w:r>
        <w:t>BCD</w:t>
      </w:r>
      <w:r>
        <w:t>不符合题意。</w:t>
      </w:r>
    </w:p>
    <w:p w14:paraId="29B0E8FC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02E6DA60" w14:textId="77777777" w:rsidR="007924F5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14:paraId="6D544BA5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小球从</w:t>
      </w:r>
      <w:r>
        <w:rPr>
          <w:rFonts w:eastAsia="Times New Roman"/>
          <w:i/>
        </w:rPr>
        <w:t>A</w:t>
      </w:r>
      <w:r>
        <w:t>点摆动到</w:t>
      </w:r>
      <w:r>
        <w:rPr>
          <w:rFonts w:eastAsia="Times New Roman"/>
          <w:i/>
        </w:rPr>
        <w:t>B</w:t>
      </w:r>
      <w:r>
        <w:t>点，高度降低，速度增加，重力势能转化为动能，故</w:t>
      </w:r>
      <w:r>
        <w:t>A</w:t>
      </w:r>
      <w:r>
        <w:t>错误；</w:t>
      </w:r>
    </w:p>
    <w:p w14:paraId="55E6F0AE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惯性不是力，不能说受到惯性，故</w:t>
      </w:r>
      <w:r>
        <w:t>B</w:t>
      </w:r>
      <w:r>
        <w:t>错误；</w:t>
      </w:r>
    </w:p>
    <w:p w14:paraId="17AC17CF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小球受到阻力的作用，机械能不断减小，小球每次经过</w:t>
      </w:r>
      <w:r>
        <w:rPr>
          <w:rFonts w:eastAsia="Times New Roman"/>
          <w:i/>
        </w:rPr>
        <w:t>B</w:t>
      </w:r>
      <w:r>
        <w:t>点时，重力势能不变，机械能减小，则动能减小，故</w:t>
      </w:r>
      <w:r>
        <w:t>C</w:t>
      </w:r>
      <w:r>
        <w:t>正确；</w:t>
      </w:r>
    </w:p>
    <w:p w14:paraId="401A1673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 xml:space="preserve"> </w:t>
      </w:r>
      <w:r>
        <w:t>小球最终静止时拉力和重力平衡，则小球最终静止在</w:t>
      </w:r>
      <w:r>
        <w:rPr>
          <w:rFonts w:eastAsia="Times New Roman"/>
          <w:i/>
        </w:rPr>
        <w:t>B</w:t>
      </w:r>
      <w:r>
        <w:t>点，故</w:t>
      </w:r>
      <w:r>
        <w:t>D</w:t>
      </w:r>
      <w:r>
        <w:t>错误。</w:t>
      </w:r>
    </w:p>
    <w:p w14:paraId="43DC00BC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6A1506A8" w14:textId="77777777" w:rsidR="007924F5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14:paraId="43AD5D7B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BCD</w:t>
      </w:r>
      <w:r>
        <w:t>．根据题意知，返回舱在落地前的某段时间内沿竖直方向匀速下落，以返回</w:t>
      </w:r>
      <w:proofErr w:type="gramStart"/>
      <w:r>
        <w:t>舱作为</w:t>
      </w:r>
      <w:proofErr w:type="gramEnd"/>
      <w:r>
        <w:t>受力物体，返回</w:t>
      </w:r>
      <w:proofErr w:type="gramStart"/>
      <w:r>
        <w:t>舱受到</w:t>
      </w:r>
      <w:proofErr w:type="gramEnd"/>
      <w:r>
        <w:t>自身重力、降落伞对返回舱的拉力为</w:t>
      </w:r>
      <w:r>
        <w:rPr>
          <w:rFonts w:eastAsia="Times New Roman"/>
          <w:i/>
        </w:rPr>
        <w:t>F</w:t>
      </w:r>
      <w:r>
        <w:t>和空气对返回舱的阻力为</w:t>
      </w:r>
      <w:r>
        <w:rPr>
          <w:rFonts w:eastAsia="Times New Roman"/>
          <w:i/>
        </w:rPr>
        <w:t>f</w:t>
      </w:r>
      <w:r>
        <w:t>，由于返回</w:t>
      </w:r>
      <w:proofErr w:type="gramStart"/>
      <w:r>
        <w:t>舱处于</w:t>
      </w:r>
      <w:proofErr w:type="gramEnd"/>
      <w:r>
        <w:t>平衡状态，所以</w:t>
      </w:r>
      <w:r>
        <w:object w:dxaOrig="1003" w:dyaOrig="317" w14:anchorId="070E70F9">
          <v:shape id="_x0000_i1051" type="#_x0000_t75" alt="eqIdb0fab27b5664d32e49f4e0bc8953fd4e" style="width:50.4pt;height:15.6pt" o:ole="">
            <v:imagedata r:id="rId85" o:title="eqIdb0fab27b5664d32e49f4e0bc8953fd4e"/>
          </v:shape>
          <o:OLEObject Type="Embed" ProgID="Equation.DSMT4" ShapeID="_x0000_i1051" DrawAspect="Content" ObjectID="_1783186822" r:id="rId86"/>
        </w:object>
      </w:r>
      <w:r>
        <w:t>，故</w:t>
      </w:r>
      <w:r>
        <w:t>ACD</w:t>
      </w:r>
      <w:r>
        <w:t>错误，</w:t>
      </w:r>
      <w:r>
        <w:t>B</w:t>
      </w:r>
      <w:r>
        <w:t>正确。</w:t>
      </w:r>
    </w:p>
    <w:p w14:paraId="6CE81A96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F50E3B5" w14:textId="77777777" w:rsidR="007924F5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7D3C49ED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当圆柱体浸没在水中时，如图乙所示，弹簧测力计的示数为</w:t>
      </w:r>
      <w:r>
        <w:t>2.4N</w:t>
      </w:r>
      <w:r>
        <w:t>，溢出到小桶中的水重为</w:t>
      </w:r>
      <w:r>
        <w:t>1N</w:t>
      </w:r>
      <w:r>
        <w:t>，圆柱体下表面受到的压力为</w:t>
      </w:r>
      <w:r>
        <w:object w:dxaOrig="246" w:dyaOrig="311" w14:anchorId="5010AC84">
          <v:shape id="_x0000_i1052" type="#_x0000_t75" alt="eqIda3fb78c5f885034612c0e030b920143d" style="width:12.6pt;height:15.6pt" o:ole="">
            <v:imagedata r:id="rId38" o:title="eqIda3fb78c5f885034612c0e030b920143d"/>
          </v:shape>
          <o:OLEObject Type="Embed" ProgID="Equation.DSMT4" ShapeID="_x0000_i1052" DrawAspect="Content" ObjectID="_1783186823" r:id="rId87"/>
        </w:object>
      </w:r>
      <w:r>
        <w:t>，溢水杯对桌面的压强为</w:t>
      </w:r>
      <w:r>
        <w:object w:dxaOrig="264" w:dyaOrig="317" w14:anchorId="2AB7164D">
          <v:shape id="_x0000_i1053" type="#_x0000_t75" alt="eqIdadad9633b73dfbbb3d84b4f15979e99e" style="width:13.2pt;height:15.6pt" o:ole="">
            <v:imagedata r:id="rId40" o:title="eqIdadad9633b73dfbbb3d84b4f15979e99e"/>
          </v:shape>
          <o:OLEObject Type="Embed" ProgID="Equation.DSMT4" ShapeID="_x0000_i1053" DrawAspect="Content" ObjectID="_1783186824" r:id="rId88"/>
        </w:object>
      </w:r>
      <w:r>
        <w:t>。已知</w:t>
      </w:r>
      <w:r>
        <w:object w:dxaOrig="1443" w:dyaOrig="316" w14:anchorId="4CDF535A">
          <v:shape id="_x0000_i1054" type="#_x0000_t75" alt="eqId66c744eea695f063848799d80ced4546" style="width:1in;height:15.6pt" o:ole="">
            <v:imagedata r:id="rId42" o:title="eqId66c744eea695f063848799d80ced4546"/>
          </v:shape>
          <o:OLEObject Type="Embed" ProgID="Equation.DSMT4" ShapeID="_x0000_i1054" DrawAspect="Content" ObjectID="_1783186825" r:id="rId89"/>
        </w:object>
      </w:r>
      <w:r>
        <w:t>，与圆柱体未浸入水中时对比，压强变化量为</w:t>
      </w:r>
      <w:r>
        <w:object w:dxaOrig="1073" w:dyaOrig="278" w14:anchorId="2E8D7332">
          <v:shape id="_x0000_i1055" type="#_x0000_t75" alt="eqIded570f2c42d9f5d6b3236adbba05c78b" style="width:53.4pt;height:13.8pt" o:ole="">
            <v:imagedata r:id="rId90" o:title="eqIded570f2c42d9f5d6b3236adbba05c78b"/>
          </v:shape>
          <o:OLEObject Type="Embed" ProgID="Equation.DSMT4" ShapeID="_x0000_i1055" DrawAspect="Content" ObjectID="_1783186826" r:id="rId91"/>
        </w:object>
      </w:r>
      <w:r>
        <w:t>，根据力的作用的相互的，此时压力增大量等于圆柱体受到的浮力与溢出到小桶中的水重之差，则有</w:t>
      </w:r>
    </w:p>
    <w:p w14:paraId="0CED0BA0" w14:textId="77777777" w:rsidR="007924F5" w:rsidRDefault="00000000">
      <w:pPr>
        <w:spacing w:line="360" w:lineRule="auto"/>
        <w:jc w:val="center"/>
        <w:textAlignment w:val="center"/>
      </w:pPr>
      <w:r>
        <w:object w:dxaOrig="6635" w:dyaOrig="356" w14:anchorId="0389144B">
          <v:shape id="_x0000_i1056" type="#_x0000_t75" alt="eqIdc81c8ec0764651ea5fb484c5fc9e1611" style="width:331.8pt;height:18pt" o:ole="">
            <v:imagedata r:id="rId92" o:title="eqIdc81c8ec0764651ea5fb484c5fc9e1611"/>
          </v:shape>
          <o:OLEObject Type="Embed" ProgID="Equation.DSMT4" ShapeID="_x0000_i1056" DrawAspect="Content" ObjectID="_1783186827" r:id="rId93"/>
        </w:object>
      </w:r>
    </w:p>
    <w:p w14:paraId="7CE3BCC8" w14:textId="77777777" w:rsidR="007924F5" w:rsidRDefault="00000000">
      <w:pPr>
        <w:spacing w:line="360" w:lineRule="auto"/>
        <w:jc w:val="left"/>
        <w:textAlignment w:val="center"/>
      </w:pPr>
      <w:r>
        <w:t>圆柱体的重力为</w:t>
      </w:r>
    </w:p>
    <w:p w14:paraId="47CE45AF" w14:textId="77777777" w:rsidR="007924F5" w:rsidRDefault="00000000">
      <w:pPr>
        <w:spacing w:line="360" w:lineRule="auto"/>
        <w:jc w:val="center"/>
        <w:textAlignment w:val="center"/>
      </w:pPr>
      <w:r>
        <w:object w:dxaOrig="2746" w:dyaOrig="317" w14:anchorId="3CDC2D87">
          <v:shape id="_x0000_i1057" type="#_x0000_t75" alt="eqIda1d25f8c61051599254b19380336e981" style="width:137.4pt;height:15.6pt" o:ole="">
            <v:imagedata r:id="rId94" o:title="eqIda1d25f8c61051599254b19380336e981"/>
          </v:shape>
          <o:OLEObject Type="Embed" ProgID="Equation.DSMT4" ShapeID="_x0000_i1057" DrawAspect="Content" ObjectID="_1783186828" r:id="rId95"/>
        </w:object>
      </w:r>
    </w:p>
    <w:p w14:paraId="4F541C52" w14:textId="77777777" w:rsidR="007924F5" w:rsidRDefault="00000000">
      <w:pPr>
        <w:spacing w:line="360" w:lineRule="auto"/>
        <w:jc w:val="left"/>
        <w:textAlignment w:val="center"/>
      </w:pPr>
      <w:r>
        <w:t>圆柱体的质量为</w:t>
      </w:r>
    </w:p>
    <w:p w14:paraId="68CF5625" w14:textId="77777777" w:rsidR="007924F5" w:rsidRDefault="00000000">
      <w:pPr>
        <w:spacing w:line="360" w:lineRule="auto"/>
        <w:jc w:val="center"/>
        <w:textAlignment w:val="center"/>
      </w:pPr>
      <w:r>
        <w:object w:dxaOrig="2218" w:dyaOrig="585" w14:anchorId="65CB7B4B">
          <v:shape id="_x0000_i1058" type="#_x0000_t75" alt="eqId2cb4475f875350b9a1b9574b8bd4bd08" style="width:111pt;height:29.4pt" o:ole="">
            <v:imagedata r:id="rId96" o:title="eqId2cb4475f875350b9a1b9574b8bd4bd08"/>
          </v:shape>
          <o:OLEObject Type="Embed" ProgID="Equation.DSMT4" ShapeID="_x0000_i1058" DrawAspect="Content" ObjectID="_1783186829" r:id="rId97"/>
        </w:object>
      </w:r>
    </w:p>
    <w:p w14:paraId="7528B9E8" w14:textId="77777777" w:rsidR="007924F5" w:rsidRDefault="00000000">
      <w:pPr>
        <w:spacing w:line="360" w:lineRule="auto"/>
        <w:jc w:val="left"/>
        <w:textAlignment w:val="center"/>
      </w:pPr>
      <w:r>
        <w:t>圆柱体的体积</w:t>
      </w:r>
    </w:p>
    <w:p w14:paraId="3670EBC6" w14:textId="77777777" w:rsidR="007924F5" w:rsidRDefault="00000000">
      <w:pPr>
        <w:spacing w:line="360" w:lineRule="auto"/>
        <w:jc w:val="center"/>
        <w:textAlignment w:val="center"/>
      </w:pPr>
      <w:r>
        <w:object w:dxaOrig="4699" w:dyaOrig="634" w14:anchorId="4A45D1A0">
          <v:shape id="_x0000_i1059" type="#_x0000_t75" alt="eqId630499c018df1542ddfc62d3932061ec" style="width:235.2pt;height:31.8pt" o:ole="">
            <v:imagedata r:id="rId98" o:title="eqId630499c018df1542ddfc62d3932061ec"/>
          </v:shape>
          <o:OLEObject Type="Embed" ProgID="Equation.DSMT4" ShapeID="_x0000_i1059" DrawAspect="Content" ObjectID="_1783186830" r:id="rId99"/>
        </w:object>
      </w:r>
    </w:p>
    <w:p w14:paraId="2511D363" w14:textId="77777777" w:rsidR="007924F5" w:rsidRDefault="00000000">
      <w:pPr>
        <w:spacing w:line="360" w:lineRule="auto"/>
        <w:jc w:val="left"/>
        <w:textAlignment w:val="center"/>
      </w:pPr>
      <w:r>
        <w:t>圆柱体的密度</w:t>
      </w:r>
    </w:p>
    <w:p w14:paraId="37E7493E" w14:textId="77777777" w:rsidR="007924F5" w:rsidRDefault="00000000">
      <w:pPr>
        <w:spacing w:line="360" w:lineRule="auto"/>
        <w:jc w:val="center"/>
        <w:textAlignment w:val="center"/>
      </w:pPr>
      <w:r>
        <w:object w:dxaOrig="3168" w:dyaOrig="541" w14:anchorId="7387B7BF">
          <v:shape id="_x0000_i1060" type="#_x0000_t75" alt="eqId027d7eb6e77c7c2b3d118ddac0d94927" style="width:158.4pt;height:27pt" o:ole="">
            <v:imagedata r:id="rId100" o:title="eqId027d7eb6e77c7c2b3d118ddac0d94927"/>
          </v:shape>
          <o:OLEObject Type="Embed" ProgID="Equation.DSMT4" ShapeID="_x0000_i1060" DrawAspect="Content" ObjectID="_1783186831" r:id="rId101"/>
        </w:object>
      </w:r>
    </w:p>
    <w:p w14:paraId="3EF1A5EB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5776EC68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当圆柱体浸没在水中时，如图乙所示，此时溢出到小桶中的水重为</w:t>
      </w:r>
      <w:r>
        <w:t>1N</w:t>
      </w:r>
      <w:r>
        <w:t>，乙杯中的水加上物体的体积为</w:t>
      </w:r>
    </w:p>
    <w:p w14:paraId="085828ED" w14:textId="77777777" w:rsidR="007924F5" w:rsidRDefault="00000000">
      <w:pPr>
        <w:spacing w:line="360" w:lineRule="auto"/>
        <w:jc w:val="center"/>
        <w:textAlignment w:val="center"/>
      </w:pPr>
      <w:r>
        <w:object w:dxaOrig="5509" w:dyaOrig="357" w14:anchorId="38A1054F">
          <v:shape id="_x0000_i1061" type="#_x0000_t75" alt="eqId05693cb7684c620db0547f55cb832ec1" style="width:275.4pt;height:18pt" o:ole="">
            <v:imagedata r:id="rId102" o:title="eqId05693cb7684c620db0547f55cb832ec1"/>
          </v:shape>
          <o:OLEObject Type="Embed" ProgID="Equation.DSMT4" ShapeID="_x0000_i1061" DrawAspect="Content" ObjectID="_1783186832" r:id="rId103"/>
        </w:object>
      </w:r>
    </w:p>
    <w:p w14:paraId="3926C917" w14:textId="77777777" w:rsidR="007924F5" w:rsidRDefault="00000000">
      <w:pPr>
        <w:spacing w:line="360" w:lineRule="auto"/>
        <w:jc w:val="left"/>
        <w:textAlignment w:val="center"/>
      </w:pPr>
      <w:r>
        <w:t>则乙杯中水的体积为</w:t>
      </w:r>
    </w:p>
    <w:p w14:paraId="1FFD4BA7" w14:textId="77777777" w:rsidR="007924F5" w:rsidRDefault="00000000">
      <w:pPr>
        <w:spacing w:line="360" w:lineRule="auto"/>
        <w:jc w:val="center"/>
        <w:textAlignment w:val="center"/>
      </w:pPr>
      <w:r>
        <w:object w:dxaOrig="5086" w:dyaOrig="357" w14:anchorId="14558955">
          <v:shape id="_x0000_i1062" type="#_x0000_t75" alt="eqIdff521e8ca3e93d344542aea9ac447fd2" style="width:254.4pt;height:18pt" o:ole="">
            <v:imagedata r:id="rId104" o:title="eqIdff521e8ca3e93d344542aea9ac447fd2"/>
          </v:shape>
          <o:OLEObject Type="Embed" ProgID="Equation.DSMT4" ShapeID="_x0000_i1062" DrawAspect="Content" ObjectID="_1783186833" r:id="rId105"/>
        </w:object>
      </w:r>
    </w:p>
    <w:p w14:paraId="534C0668" w14:textId="77777777" w:rsidR="007924F5" w:rsidRDefault="00000000">
      <w:pPr>
        <w:spacing w:line="360" w:lineRule="auto"/>
        <w:jc w:val="left"/>
        <w:textAlignment w:val="center"/>
      </w:pPr>
      <w:r>
        <w:t>当圆柱体一半浸在水中时，受到的浮力</w:t>
      </w:r>
    </w:p>
    <w:p w14:paraId="269E9B39" w14:textId="77777777" w:rsidR="007924F5" w:rsidRDefault="00000000">
      <w:pPr>
        <w:spacing w:line="360" w:lineRule="auto"/>
        <w:jc w:val="center"/>
        <w:textAlignment w:val="center"/>
      </w:pPr>
      <w:r>
        <w:object w:dxaOrig="2393" w:dyaOrig="542" w14:anchorId="30824F5B">
          <v:shape id="_x0000_i1063" type="#_x0000_t75" alt="eqId54ed5b52844ae0488a819cb206a49996" style="width:119.4pt;height:27pt" o:ole="">
            <v:imagedata r:id="rId106" o:title="eqId54ed5b52844ae0488a819cb206a49996"/>
          </v:shape>
          <o:OLEObject Type="Embed" ProgID="Equation.DSMT4" ShapeID="_x0000_i1063" DrawAspect="Content" ObjectID="_1783186834" r:id="rId107"/>
        </w:object>
      </w:r>
    </w:p>
    <w:p w14:paraId="2DB5B293" w14:textId="77777777" w:rsidR="007924F5" w:rsidRDefault="00000000">
      <w:pPr>
        <w:spacing w:line="360" w:lineRule="auto"/>
        <w:jc w:val="left"/>
        <w:textAlignment w:val="center"/>
      </w:pPr>
      <w:r>
        <w:t>则原来水总的重力为</w:t>
      </w:r>
      <w:r>
        <w:t>1N</w:t>
      </w:r>
      <w:r>
        <w:t>，则溢出的体积为</w:t>
      </w:r>
    </w:p>
    <w:p w14:paraId="2E907537" w14:textId="77777777" w:rsidR="007924F5" w:rsidRDefault="00000000">
      <w:pPr>
        <w:spacing w:line="360" w:lineRule="auto"/>
        <w:jc w:val="center"/>
        <w:textAlignment w:val="center"/>
      </w:pPr>
      <w:r>
        <w:object w:dxaOrig="4171" w:dyaOrig="581" w14:anchorId="122B28DC">
          <v:shape id="_x0000_i1064" type="#_x0000_t75" alt="eqIdff80c680ab2cb790a86f18c58a888a7e" style="width:208.8pt;height:28.8pt" o:ole="">
            <v:imagedata r:id="rId108" o:title="eqIdff80c680ab2cb790a86f18c58a888a7e"/>
          </v:shape>
          <o:OLEObject Type="Embed" ProgID="Equation.DSMT4" ShapeID="_x0000_i1064" DrawAspect="Content" ObjectID="_1783186835" r:id="rId109"/>
        </w:object>
      </w:r>
    </w:p>
    <w:p w14:paraId="76ED8137" w14:textId="77777777" w:rsidR="007924F5" w:rsidRDefault="00000000">
      <w:pPr>
        <w:spacing w:line="360" w:lineRule="auto"/>
        <w:jc w:val="left"/>
        <w:textAlignment w:val="center"/>
      </w:pPr>
      <w:r>
        <w:t>则水的总体积为</w:t>
      </w:r>
    </w:p>
    <w:p w14:paraId="10830AB4" w14:textId="77777777" w:rsidR="007924F5" w:rsidRDefault="00000000">
      <w:pPr>
        <w:spacing w:line="360" w:lineRule="auto"/>
        <w:jc w:val="center"/>
        <w:textAlignment w:val="center"/>
      </w:pPr>
      <w:r>
        <w:object w:dxaOrig="2851" w:dyaOrig="356" w14:anchorId="1CCB2863">
          <v:shape id="_x0000_i1065" type="#_x0000_t75" alt="eqIde9672a85bf4c7bdd0cce1dae7082b3bb" style="width:142.8pt;height:18pt" o:ole="">
            <v:imagedata r:id="rId110" o:title="eqIde9672a85bf4c7bdd0cce1dae7082b3bb"/>
          </v:shape>
          <o:OLEObject Type="Embed" ProgID="Equation.DSMT4" ShapeID="_x0000_i1065" DrawAspect="Content" ObjectID="_1783186836" r:id="rId111"/>
        </w:object>
      </w:r>
    </w:p>
    <w:p w14:paraId="0E3E4847" w14:textId="77777777" w:rsidR="007924F5" w:rsidRDefault="00000000">
      <w:pPr>
        <w:spacing w:line="360" w:lineRule="auto"/>
        <w:jc w:val="left"/>
        <w:textAlignment w:val="center"/>
      </w:pPr>
      <w:r>
        <w:t>当圆柱体一半浸在水中时，排开液体的体积为</w:t>
      </w:r>
    </w:p>
    <w:p w14:paraId="066777B4" w14:textId="77777777" w:rsidR="007924F5" w:rsidRDefault="00000000">
      <w:pPr>
        <w:spacing w:line="360" w:lineRule="auto"/>
        <w:jc w:val="center"/>
        <w:textAlignment w:val="center"/>
      </w:pPr>
      <w:r>
        <w:object w:dxaOrig="2429" w:dyaOrig="541" w14:anchorId="38D914BD">
          <v:shape id="_x0000_i1066" type="#_x0000_t75" alt="eqId24c7013c12f986f7d64fd5f71e272b32" style="width:121.2pt;height:27pt" o:ole="">
            <v:imagedata r:id="rId112" o:title="eqId24c7013c12f986f7d64fd5f71e272b32"/>
          </v:shape>
          <o:OLEObject Type="Embed" ProgID="Equation.DSMT4" ShapeID="_x0000_i1066" DrawAspect="Content" ObjectID="_1783186837" r:id="rId113"/>
        </w:object>
      </w:r>
    </w:p>
    <w:p w14:paraId="4A67F8CD" w14:textId="77777777" w:rsidR="007924F5" w:rsidRDefault="00000000">
      <w:pPr>
        <w:spacing w:line="360" w:lineRule="auto"/>
        <w:jc w:val="left"/>
        <w:textAlignment w:val="center"/>
      </w:pPr>
      <w:r>
        <w:t>则圆柱体一半浸在水中时，水的体积加上排开液体的体积</w:t>
      </w:r>
    </w:p>
    <w:p w14:paraId="11C0A419" w14:textId="77777777" w:rsidR="007924F5" w:rsidRDefault="00000000">
      <w:pPr>
        <w:spacing w:line="360" w:lineRule="auto"/>
        <w:jc w:val="center"/>
        <w:textAlignment w:val="center"/>
      </w:pPr>
      <w:r>
        <w:object w:dxaOrig="3080" w:dyaOrig="357" w14:anchorId="7AFD6807">
          <v:shape id="_x0000_i1067" type="#_x0000_t75" alt="eqId18cb3d113e8c5e7729ac6514dd1738f5" style="width:154.2pt;height:18pt" o:ole="">
            <v:imagedata r:id="rId114" o:title="eqId18cb3d113e8c5e7729ac6514dd1738f5"/>
          </v:shape>
          <o:OLEObject Type="Embed" ProgID="Equation.DSMT4" ShapeID="_x0000_i1067" DrawAspect="Content" ObjectID="_1783186838" r:id="rId115"/>
        </w:object>
      </w:r>
    </w:p>
    <w:p w14:paraId="2663FB78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则此时水并没有溢出，此时液体的深度</w:t>
      </w:r>
    </w:p>
    <w:p w14:paraId="64B300C2" w14:textId="77777777" w:rsidR="007924F5" w:rsidRDefault="00000000">
      <w:pPr>
        <w:spacing w:line="360" w:lineRule="auto"/>
        <w:jc w:val="center"/>
        <w:textAlignment w:val="center"/>
      </w:pPr>
      <w:r>
        <w:object w:dxaOrig="2763" w:dyaOrig="582" w14:anchorId="668CDEC9">
          <v:shape id="_x0000_i1068" type="#_x0000_t75" alt="eqId913f0f531e16523f7bfddf3c5e28218c" style="width:138pt;height:29.4pt" o:ole="">
            <v:imagedata r:id="rId116" o:title="eqId913f0f531e16523f7bfddf3c5e28218c"/>
          </v:shape>
          <o:OLEObject Type="Embed" ProgID="Equation.DSMT4" ShapeID="_x0000_i1068" DrawAspect="Content" ObjectID="_1783186839" r:id="rId117"/>
        </w:object>
      </w:r>
    </w:p>
    <w:p w14:paraId="42310E55" w14:textId="77777777" w:rsidR="007924F5" w:rsidRDefault="00000000">
      <w:pPr>
        <w:spacing w:line="360" w:lineRule="auto"/>
        <w:jc w:val="left"/>
        <w:textAlignment w:val="center"/>
      </w:pPr>
      <w:r>
        <w:t>则圆柱体一半浸在水中时，水对溢水杯底部的压强为</w:t>
      </w:r>
    </w:p>
    <w:p w14:paraId="6EFFB662" w14:textId="77777777" w:rsidR="007924F5" w:rsidRDefault="00000000">
      <w:pPr>
        <w:spacing w:line="360" w:lineRule="auto"/>
        <w:jc w:val="center"/>
        <w:textAlignment w:val="center"/>
      </w:pPr>
      <w:r>
        <w:object w:dxaOrig="4822" w:dyaOrig="330" w14:anchorId="454BA3CE">
          <v:shape id="_x0000_i1069" type="#_x0000_t75" alt="eqIdd9a0d92ef9e72b43e23900e326918b77" style="width:241.2pt;height:16.8pt" o:ole="">
            <v:imagedata r:id="rId118" o:title="eqIdd9a0d92ef9e72b43e23900e326918b77"/>
          </v:shape>
          <o:OLEObject Type="Embed" ProgID="Equation.DSMT4" ShapeID="_x0000_i1069" DrawAspect="Content" ObjectID="_1783186840" r:id="rId119"/>
        </w:object>
      </w:r>
    </w:p>
    <w:p w14:paraId="6304AFD5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45DA5D50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由上可知，水的总重力</w:t>
      </w:r>
    </w:p>
    <w:p w14:paraId="653AA538" w14:textId="77777777" w:rsidR="007924F5" w:rsidRDefault="00000000">
      <w:pPr>
        <w:spacing w:line="360" w:lineRule="auto"/>
        <w:jc w:val="center"/>
        <w:textAlignment w:val="center"/>
      </w:pPr>
      <w:r>
        <w:object w:dxaOrig="5333" w:dyaOrig="348" w14:anchorId="01D7E710">
          <v:shape id="_x0000_i1070" type="#_x0000_t75" alt="eqIdd7cb87481a3587648dcb52c816ccf838" style="width:266.4pt;height:17.4pt" o:ole="">
            <v:imagedata r:id="rId120" o:title="eqIdd7cb87481a3587648dcb52c816ccf838"/>
          </v:shape>
          <o:OLEObject Type="Embed" ProgID="Equation.DSMT4" ShapeID="_x0000_i1070" DrawAspect="Content" ObjectID="_1783186841" r:id="rId121"/>
        </w:object>
      </w:r>
    </w:p>
    <w:p w14:paraId="15E14969" w14:textId="77777777" w:rsidR="007924F5" w:rsidRDefault="00000000">
      <w:pPr>
        <w:spacing w:line="360" w:lineRule="auto"/>
        <w:jc w:val="left"/>
        <w:textAlignment w:val="center"/>
      </w:pPr>
      <w:r>
        <w:t>当圆柱体浸没在水中时，水对溢水杯底部的压强为</w:t>
      </w:r>
    </w:p>
    <w:p w14:paraId="7ECA027A" w14:textId="77777777" w:rsidR="007924F5" w:rsidRDefault="00000000">
      <w:pPr>
        <w:spacing w:line="360" w:lineRule="auto"/>
        <w:jc w:val="center"/>
        <w:textAlignment w:val="center"/>
      </w:pPr>
      <w:r>
        <w:object w:dxaOrig="5755" w:dyaOrig="568" w14:anchorId="52C80064">
          <v:shape id="_x0000_i1071" type="#_x0000_t75" alt="eqIde6150baae3b04c9d5269fde96829ef78" style="width:4in;height:28.2pt" o:ole="">
            <v:imagedata r:id="rId122" o:title="eqIde6150baae3b04c9d5269fde96829ef78"/>
          </v:shape>
          <o:OLEObject Type="Embed" ProgID="Equation.DSMT4" ShapeID="_x0000_i1071" DrawAspect="Content" ObjectID="_1783186842" r:id="rId123"/>
        </w:object>
      </w:r>
    </w:p>
    <w:p w14:paraId="26CE1183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4A828690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根据浮力产生的原理，当圆柱体一半浸在水中时，圆柱体下表面受到的压力为</w:t>
      </w:r>
    </w:p>
    <w:p w14:paraId="0C711017" w14:textId="77777777" w:rsidR="007924F5" w:rsidRDefault="00000000">
      <w:pPr>
        <w:spacing w:line="360" w:lineRule="auto"/>
        <w:jc w:val="center"/>
        <w:textAlignment w:val="center"/>
      </w:pPr>
      <w:r>
        <w:object w:dxaOrig="1390" w:dyaOrig="318" w14:anchorId="5DC3E348">
          <v:shape id="_x0000_i1072" type="#_x0000_t75" alt="eqId6f127dc29620ee4522aba75eef74ccb9" style="width:69.6pt;height:16.2pt" o:ole="">
            <v:imagedata r:id="rId124" o:title="eqId6f127dc29620ee4522aba75eef74ccb9"/>
          </v:shape>
          <o:OLEObject Type="Embed" ProgID="Equation.DSMT4" ShapeID="_x0000_i1072" DrawAspect="Content" ObjectID="_1783186843" r:id="rId125"/>
        </w:object>
      </w:r>
    </w:p>
    <w:p w14:paraId="68830AA9" w14:textId="77777777" w:rsidR="007924F5" w:rsidRDefault="00000000">
      <w:pPr>
        <w:spacing w:line="360" w:lineRule="auto"/>
        <w:jc w:val="left"/>
        <w:textAlignment w:val="center"/>
      </w:pPr>
      <w:r>
        <w:t>当圆柱体浸没在水中时，圆柱体下表面受到的压力为</w:t>
      </w:r>
      <w:r>
        <w:object w:dxaOrig="756" w:dyaOrig="319" w14:anchorId="3EF321AA">
          <v:shape id="_x0000_i1073" type="#_x0000_t75" alt="eqId33a8649974df1eef9cf1f5f7af535d52" style="width:37.8pt;height:16.2pt" o:ole="">
            <v:imagedata r:id="rId126" o:title="eqId33a8649974df1eef9cf1f5f7af535d52"/>
          </v:shape>
          <o:OLEObject Type="Embed" ProgID="Equation.DSMT4" ShapeID="_x0000_i1073" DrawAspect="Content" ObjectID="_1783186844" r:id="rId127"/>
        </w:object>
      </w:r>
      <w:r>
        <w:t>，则有</w:t>
      </w:r>
    </w:p>
    <w:p w14:paraId="063CDA1A" w14:textId="77777777" w:rsidR="007924F5" w:rsidRDefault="00000000">
      <w:pPr>
        <w:spacing w:line="360" w:lineRule="auto"/>
        <w:jc w:val="center"/>
        <w:textAlignment w:val="center"/>
      </w:pPr>
      <w:r>
        <w:object w:dxaOrig="2288" w:dyaOrig="317" w14:anchorId="105F4ECD">
          <v:shape id="_x0000_i1074" type="#_x0000_t75" alt="eqId2735d9c76ef42e85b7c04522800313dc" style="width:114.6pt;height:15.6pt" o:ole="">
            <v:imagedata r:id="rId128" o:title="eqId2735d9c76ef42e85b7c04522800313dc"/>
          </v:shape>
          <o:OLEObject Type="Embed" ProgID="Equation.DSMT4" ShapeID="_x0000_i1074" DrawAspect="Content" ObjectID="_1783186845" r:id="rId129"/>
        </w:object>
      </w:r>
    </w:p>
    <w:p w14:paraId="6787CFB7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60388921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73F1952C" w14:textId="77777777" w:rsidR="007924F5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14:paraId="15F49F31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如图所示，定值电阻与变阻器串联，电流表测量电路中电流，故</w:t>
      </w:r>
      <w:r>
        <w:t>A</w:t>
      </w:r>
      <w:r>
        <w:t>正确，不符合题意；</w:t>
      </w:r>
    </w:p>
    <w:p w14:paraId="648BC4FC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当油箱中的油量减少时，浮子向下运动，</w:t>
      </w:r>
      <w:proofErr w:type="gramStart"/>
      <w:r>
        <w:t>滑杆</w:t>
      </w:r>
      <w:proofErr w:type="gramEnd"/>
      <w:r>
        <w:t>会向上运动，变阻器接入电路中电阻增大，故</w:t>
      </w:r>
      <w:r>
        <w:t>B</w:t>
      </w:r>
      <w:r>
        <w:t>正确，不符合题意；</w:t>
      </w:r>
    </w:p>
    <w:p w14:paraId="6110DB80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当油箱中的油量增加时，浮子向上运动，</w:t>
      </w:r>
      <w:proofErr w:type="gramStart"/>
      <w:r>
        <w:t>滑杆</w:t>
      </w:r>
      <w:proofErr w:type="gramEnd"/>
      <w:r>
        <w:t>会向下运动，变阻器接入电路中电阻变小，由欧姆定律得，电路中电流变大，故</w:t>
      </w:r>
      <w:r>
        <w:t>C</w:t>
      </w:r>
      <w:r>
        <w:t>正确，不符合题意；</w:t>
      </w:r>
    </w:p>
    <w:p w14:paraId="5EC1A32D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油箱中没有油时，滑片在最上端，滑动变阻器连入电路的阻值最大，此时</w:t>
      </w:r>
      <w:r>
        <w:rPr>
          <w:i/>
        </w:rPr>
        <w:t>R</w:t>
      </w:r>
      <w:r>
        <w:rPr>
          <w:i/>
          <w:vertAlign w:val="subscript"/>
        </w:rPr>
        <w:t>0</w:t>
      </w:r>
      <w:r>
        <w:t>与</w:t>
      </w:r>
      <w:r>
        <w:rPr>
          <w:i/>
        </w:rPr>
        <w:t>R</w:t>
      </w:r>
      <w:r>
        <w:t>串联，电路中电阻最大，电流最小，但不为</w:t>
      </w:r>
      <w:r>
        <w:t>0</w:t>
      </w:r>
      <w:r>
        <w:t>，电流表有示数，故</w:t>
      </w:r>
      <w:r>
        <w:t>D</w:t>
      </w:r>
      <w:r>
        <w:t>错误，符合题意。</w:t>
      </w:r>
    </w:p>
    <w:p w14:paraId="459DE1D8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54EDF5E8" w14:textId="77777777" w:rsidR="007924F5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D</w:t>
      </w:r>
    </w:p>
    <w:p w14:paraId="47FFA856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A</w:t>
      </w:r>
      <w:r>
        <w:t>．电磁起重机的工作原理是电流的磁效应，故</w:t>
      </w:r>
      <w:r>
        <w:t>A</w:t>
      </w:r>
      <w:r>
        <w:t>不符合题意；</w:t>
      </w:r>
    </w:p>
    <w:p w14:paraId="35E9CA07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司南的工作原理是利用地磁场对磁极的作用，故</w:t>
      </w:r>
      <w:r>
        <w:t>B</w:t>
      </w:r>
      <w:r>
        <w:t>不符合题意；</w:t>
      </w:r>
    </w:p>
    <w:p w14:paraId="64F83FC3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自制电动机是根据通电导体在磁场中受到力的作用原理工作的，故</w:t>
      </w:r>
      <w:r>
        <w:t>C</w:t>
      </w:r>
      <w:r>
        <w:t>不符合题意；</w:t>
      </w:r>
    </w:p>
    <w:p w14:paraId="22B31826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动圈式话筒是把声信号转变成电信号，声信号的振动带动线圈在磁场中振动，产生电流，是电磁感应原理，故</w:t>
      </w:r>
      <w:r>
        <w:t>D</w:t>
      </w:r>
      <w:r>
        <w:t>符合题意。</w:t>
      </w:r>
    </w:p>
    <w:p w14:paraId="4BB22A64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0D112E33" w14:textId="77777777" w:rsidR="007924F5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C</w:t>
      </w:r>
    </w:p>
    <w:p w14:paraId="67261545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照明灯的开关接在了零线与灯泡之间，不会造成电路电流过大，空气开关跳闸，故</w:t>
      </w:r>
      <w:r>
        <w:t>A</w:t>
      </w:r>
      <w:r>
        <w:t>不符合题意；</w:t>
      </w:r>
    </w:p>
    <w:p w14:paraId="3B0AE17E" w14:textId="77777777" w:rsidR="007924F5" w:rsidRDefault="00000000">
      <w:pPr>
        <w:spacing w:line="360" w:lineRule="auto"/>
        <w:jc w:val="left"/>
        <w:textAlignment w:val="center"/>
      </w:pPr>
      <w:r>
        <w:t>B</w:t>
      </w:r>
      <w:r>
        <w:t>．电能表上标有</w:t>
      </w:r>
      <w:r>
        <w:t>“220V</w:t>
      </w:r>
      <w:r>
        <w:rPr>
          <w:rFonts w:eastAsia="Times New Roman"/>
          <w:kern w:val="0"/>
          <w:sz w:val="24"/>
          <w:szCs w:val="24"/>
        </w:rPr>
        <w:t>  </w:t>
      </w:r>
      <w:r>
        <w:t>10</w:t>
      </w:r>
      <w:r>
        <w:t>（</w:t>
      </w:r>
      <w:r>
        <w:t>40</w:t>
      </w:r>
      <w:r>
        <w:t>）</w:t>
      </w:r>
      <w:r>
        <w:t>A”</w:t>
      </w:r>
      <w:r>
        <w:t>的字样，电路允许最大电功率</w:t>
      </w:r>
    </w:p>
    <w:p w14:paraId="2B79680E" w14:textId="77777777" w:rsidR="007924F5" w:rsidRDefault="00000000">
      <w:pPr>
        <w:spacing w:line="360" w:lineRule="auto"/>
        <w:jc w:val="left"/>
        <w:textAlignment w:val="center"/>
      </w:pPr>
      <w:r>
        <w:object w:dxaOrig="2939" w:dyaOrig="332" w14:anchorId="335ED25C">
          <v:shape id="_x0000_i1075" type="#_x0000_t75" alt="eqId5c22b99a19a16cf637bb766b23510e7c" style="width:147pt;height:16.8pt" o:ole="">
            <v:imagedata r:id="rId130" o:title="eqId5c22b99a19a16cf637bb766b23510e7c"/>
          </v:shape>
          <o:OLEObject Type="Embed" ProgID="Equation.DSMT4" ShapeID="_x0000_i1075" DrawAspect="Content" ObjectID="_1783186846" r:id="rId131"/>
        </w:object>
      </w:r>
      <w:r>
        <w:t>正在使用的所有用电器总功率为</w:t>
      </w:r>
      <w:r>
        <w:t>6kW</w:t>
      </w:r>
      <w:r>
        <w:t>，其中电饭煲的功率为</w:t>
      </w:r>
      <w:r>
        <w:t>1.5kW</w:t>
      </w:r>
      <w:r>
        <w:t>，所以造成空气开关跳闸的原因不是用电器的总功率过大，故</w:t>
      </w:r>
      <w:r>
        <w:t>B</w:t>
      </w:r>
      <w:r>
        <w:t>不符合题意；</w:t>
      </w:r>
    </w:p>
    <w:p w14:paraId="6B99AD49" w14:textId="77777777" w:rsidR="007924F5" w:rsidRDefault="00000000">
      <w:pPr>
        <w:spacing w:line="360" w:lineRule="auto"/>
        <w:jc w:val="left"/>
        <w:textAlignment w:val="center"/>
      </w:pPr>
      <w:r>
        <w:t>C</w:t>
      </w:r>
      <w:r>
        <w:t>．电热水壶的内部电路短路时，闭合电热水壶上的开关，会造成电路电流过大，空气开关跳闸，故</w:t>
      </w:r>
      <w:r>
        <w:t>C</w:t>
      </w:r>
      <w:r>
        <w:t>符合题意；</w:t>
      </w:r>
    </w:p>
    <w:p w14:paraId="0199BF50" w14:textId="77777777" w:rsidR="007924F5" w:rsidRDefault="00000000">
      <w:pPr>
        <w:spacing w:line="360" w:lineRule="auto"/>
        <w:jc w:val="left"/>
        <w:textAlignment w:val="center"/>
      </w:pPr>
      <w:r>
        <w:t>D</w:t>
      </w:r>
      <w:r>
        <w:t>．若接入电热水壶的插座短路，在电热水壶插头接入插座之前，电路电流就会过大，造成空气开关跳闸，故</w:t>
      </w:r>
      <w:r>
        <w:t>D</w:t>
      </w:r>
      <w:r>
        <w:t>不符合题意。</w:t>
      </w:r>
    </w:p>
    <w:p w14:paraId="024D01DC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F4D0553" w14:textId="77777777" w:rsidR="007924F5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B</w:t>
      </w:r>
    </w:p>
    <w:p w14:paraId="28D23388" w14:textId="77777777" w:rsidR="007924F5" w:rsidRDefault="00000000">
      <w:pPr>
        <w:spacing w:line="360" w:lineRule="auto"/>
        <w:jc w:val="left"/>
        <w:textAlignment w:val="center"/>
      </w:pPr>
      <w:r>
        <w:t>【详解】</w:t>
      </w:r>
      <w:r>
        <w:t>①</w:t>
      </w:r>
      <w:r>
        <w:t>分析电路图可知，开关</w:t>
      </w:r>
      <w:r>
        <w:t>S</w:t>
      </w:r>
      <w:r>
        <w:rPr>
          <w:vertAlign w:val="subscript"/>
        </w:rPr>
        <w:t>1</w:t>
      </w:r>
      <w:r>
        <w:t>断开、</w:t>
      </w:r>
      <w:r>
        <w:t>S</w:t>
      </w:r>
      <w:r>
        <w:t>与触点</w:t>
      </w:r>
      <w:r>
        <w:t>1</w:t>
      </w:r>
      <w:r>
        <w:t>接触时，只有一个电动机接入电路，</w:t>
      </w:r>
      <w:proofErr w:type="gramStart"/>
      <w:r>
        <w:t>浴霸处于</w:t>
      </w:r>
      <w:proofErr w:type="gramEnd"/>
      <w:r>
        <w:t>换气状态，故</w:t>
      </w:r>
      <w:r>
        <w:t>①</w:t>
      </w:r>
      <w:r>
        <w:t>错误；</w:t>
      </w:r>
    </w:p>
    <w:p w14:paraId="230FA2A1" w14:textId="77777777" w:rsidR="007924F5" w:rsidRDefault="00000000">
      <w:pPr>
        <w:spacing w:line="360" w:lineRule="auto"/>
        <w:jc w:val="left"/>
        <w:textAlignment w:val="center"/>
      </w:pPr>
      <w:r>
        <w:t>②</w:t>
      </w:r>
      <w:r>
        <w:t>开关</w:t>
      </w:r>
      <w:r>
        <w:t>S</w:t>
      </w:r>
      <w:r>
        <w:t>与</w:t>
      </w:r>
      <w:r>
        <w:t>2</w:t>
      </w:r>
      <w:r>
        <w:t>接触，</w:t>
      </w:r>
      <w:r>
        <w:t>S</w:t>
      </w:r>
      <w:r>
        <w:rPr>
          <w:vertAlign w:val="subscript"/>
        </w:rPr>
        <w:t>2</w:t>
      </w:r>
      <w:r>
        <w:t>、</w:t>
      </w:r>
      <w:r>
        <w:t>S</w:t>
      </w:r>
      <w:r>
        <w:rPr>
          <w:vertAlign w:val="subscript"/>
        </w:rPr>
        <w:t>3</w:t>
      </w:r>
      <w:r>
        <w:t>只闭合一个时，电动机与一个电阻并联，此时为暖风状态，开关</w:t>
      </w:r>
      <w:r>
        <w:t>S</w:t>
      </w:r>
      <w:r>
        <w:t>与</w:t>
      </w:r>
      <w:r>
        <w:t>2</w:t>
      </w:r>
      <w:r>
        <w:t>接触，</w:t>
      </w:r>
      <w:r>
        <w:t>S</w:t>
      </w:r>
      <w:r>
        <w:rPr>
          <w:vertAlign w:val="subscript"/>
        </w:rPr>
        <w:t>2</w:t>
      </w:r>
      <w:r>
        <w:t>与</w:t>
      </w:r>
      <w:r>
        <w:t>S</w:t>
      </w:r>
      <w:r>
        <w:rPr>
          <w:vertAlign w:val="subscript"/>
        </w:rPr>
        <w:t>3</w:t>
      </w:r>
      <w:r>
        <w:t>同时闭合时，电动机与两个电阻同时并联，则一个电阻的功率为</w:t>
      </w:r>
    </w:p>
    <w:p w14:paraId="29DEB323" w14:textId="77777777" w:rsidR="007924F5" w:rsidRDefault="00000000">
      <w:pPr>
        <w:spacing w:line="360" w:lineRule="auto"/>
        <w:jc w:val="center"/>
        <w:textAlignment w:val="center"/>
      </w:pPr>
      <w:r>
        <w:object w:dxaOrig="2656" w:dyaOrig="251" w14:anchorId="57B8DCA0">
          <v:shape id="_x0000_i1076" type="#_x0000_t75" alt="eqIdf07f1ffdd8bc040093229f3e6915ef20" style="width:132.6pt;height:12.6pt" o:ole="">
            <v:imagedata r:id="rId132" o:title="eqIdf07f1ffdd8bc040093229f3e6915ef20"/>
          </v:shape>
          <o:OLEObject Type="Embed" ProgID="Equation.DSMT4" ShapeID="_x0000_i1076" DrawAspect="Content" ObjectID="_1783186847" r:id="rId133"/>
        </w:object>
      </w:r>
    </w:p>
    <w:p w14:paraId="5F8B057A" w14:textId="77777777" w:rsidR="007924F5" w:rsidRDefault="00000000">
      <w:pPr>
        <w:spacing w:line="360" w:lineRule="auto"/>
        <w:jc w:val="left"/>
        <w:textAlignment w:val="center"/>
      </w:pPr>
      <w:r>
        <w:t>则电阻</w:t>
      </w:r>
    </w:p>
    <w:p w14:paraId="735E0943" w14:textId="77777777" w:rsidR="007924F5" w:rsidRDefault="00000000">
      <w:pPr>
        <w:spacing w:line="360" w:lineRule="auto"/>
        <w:jc w:val="center"/>
        <w:textAlignment w:val="center"/>
      </w:pPr>
      <w:r>
        <w:object w:dxaOrig="2270" w:dyaOrig="634" w14:anchorId="69F4D1B8">
          <v:shape id="_x0000_i1077" type="#_x0000_t75" alt="eqId17f7beca2f565e6484709c3aa6e771e7" style="width:113.4pt;height:31.8pt" o:ole="">
            <v:imagedata r:id="rId134" o:title="eqId17f7beca2f565e6484709c3aa6e771e7"/>
          </v:shape>
          <o:OLEObject Type="Embed" ProgID="Equation.DSMT4" ShapeID="_x0000_i1077" DrawAspect="Content" ObjectID="_1783186848" r:id="rId135"/>
        </w:object>
      </w:r>
    </w:p>
    <w:p w14:paraId="79963769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②</w:t>
      </w:r>
      <w:r>
        <w:t>正确；</w:t>
      </w:r>
    </w:p>
    <w:p w14:paraId="12D8C2E4" w14:textId="77777777" w:rsidR="007924F5" w:rsidRDefault="00000000">
      <w:pPr>
        <w:spacing w:line="360" w:lineRule="auto"/>
        <w:jc w:val="left"/>
        <w:textAlignment w:val="center"/>
      </w:pPr>
      <w:r>
        <w:t>③</w:t>
      </w:r>
      <w:r>
        <w:t>当电动机与两个电阻同时并联，通过开关</w:t>
      </w:r>
      <w:r>
        <w:t>S</w:t>
      </w:r>
      <w:r>
        <w:t>的电流最大，最大电流</w:t>
      </w:r>
    </w:p>
    <w:p w14:paraId="20B94F2A" w14:textId="77777777" w:rsidR="007924F5" w:rsidRDefault="00000000">
      <w:pPr>
        <w:spacing w:line="360" w:lineRule="auto"/>
        <w:jc w:val="center"/>
        <w:textAlignment w:val="center"/>
      </w:pPr>
      <w:r>
        <w:object w:dxaOrig="2376" w:dyaOrig="541" w14:anchorId="701E79C0">
          <v:shape id="_x0000_i1078" type="#_x0000_t75" alt="eqId58556092c9b2dd161b7ca677f0271eaf" style="width:118.8pt;height:27pt" o:ole="">
            <v:imagedata r:id="rId136" o:title="eqId58556092c9b2dd161b7ca677f0271eaf"/>
          </v:shape>
          <o:OLEObject Type="Embed" ProgID="Equation.DSMT4" ShapeID="_x0000_i1078" DrawAspect="Content" ObjectID="_1783186849" r:id="rId137"/>
        </w:object>
      </w:r>
    </w:p>
    <w:p w14:paraId="001EC9CA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故</w:t>
      </w:r>
      <w:r>
        <w:t>③</w:t>
      </w:r>
      <w:r>
        <w:t>正确；</w:t>
      </w:r>
    </w:p>
    <w:p w14:paraId="38300175" w14:textId="77777777" w:rsidR="007924F5" w:rsidRDefault="00000000">
      <w:pPr>
        <w:spacing w:line="360" w:lineRule="auto"/>
        <w:jc w:val="left"/>
        <w:textAlignment w:val="center"/>
      </w:pPr>
      <w:r>
        <w:t>④</w:t>
      </w:r>
      <w:proofErr w:type="gramStart"/>
      <w:r>
        <w:t>浴霸工作</w:t>
      </w:r>
      <w:proofErr w:type="gramEnd"/>
      <w:r>
        <w:t>10</w:t>
      </w:r>
      <w:r>
        <w:t>分钟，电路消耗的最大电能</w:t>
      </w:r>
    </w:p>
    <w:p w14:paraId="24B4AC64" w14:textId="77777777" w:rsidR="007924F5" w:rsidRDefault="00000000">
      <w:pPr>
        <w:spacing w:line="360" w:lineRule="auto"/>
        <w:jc w:val="center"/>
        <w:textAlignment w:val="center"/>
      </w:pPr>
      <w:r>
        <w:object w:dxaOrig="3379" w:dyaOrig="277" w14:anchorId="5C31A8E5">
          <v:shape id="_x0000_i1079" type="#_x0000_t75" alt="eqId589e05e812fb18f2552b46aa9f3a896d" style="width:169.2pt;height:13.8pt" o:ole="">
            <v:imagedata r:id="rId138" o:title="eqId589e05e812fb18f2552b46aa9f3a896d"/>
          </v:shape>
          <o:OLEObject Type="Embed" ProgID="Equation.DSMT4" ShapeID="_x0000_i1079" DrawAspect="Content" ObjectID="_1783186850" r:id="rId139"/>
        </w:object>
      </w:r>
    </w:p>
    <w:p w14:paraId="424633BF" w14:textId="77777777" w:rsidR="007924F5" w:rsidRDefault="00000000">
      <w:pPr>
        <w:spacing w:line="360" w:lineRule="auto"/>
        <w:jc w:val="left"/>
        <w:textAlignment w:val="center"/>
      </w:pPr>
      <w:r>
        <w:t>故</w:t>
      </w:r>
      <w:r>
        <w:t>④</w:t>
      </w:r>
      <w:r>
        <w:t>错误；</w:t>
      </w:r>
    </w:p>
    <w:p w14:paraId="1A3C01CD" w14:textId="77777777" w:rsidR="007924F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B1DE008" w14:textId="77777777" w:rsidR="007924F5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</w:t>
      </w:r>
      <w:r>
        <w:t>传播</w:t>
      </w:r>
      <w:r>
        <w:t xml:space="preserve">     </w:t>
      </w:r>
      <w:r>
        <w:t>电能</w:t>
      </w:r>
      <w:r>
        <w:t xml:space="preserve">     </w:t>
      </w:r>
      <w:r>
        <w:object w:dxaOrig="722" w:dyaOrig="289" w14:anchorId="782933A0">
          <v:shape id="_x0000_i1080" type="#_x0000_t75" alt="eqIdb9095e8cfa2ede7cebc49ffd211dde46" style="width:36pt;height:14.4pt" o:ole="">
            <v:imagedata r:id="rId140" o:title="eqIdb9095e8cfa2ede7cebc49ffd211dde46"/>
          </v:shape>
          <o:OLEObject Type="Embed" ProgID="Equation.DSMT4" ShapeID="_x0000_i1080" DrawAspect="Content" ObjectID="_1783186851" r:id="rId141"/>
        </w:object>
      </w:r>
    </w:p>
    <w:p w14:paraId="14283C1F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“</w:t>
      </w:r>
      <w:r>
        <w:t>光伏声屏障</w:t>
      </w:r>
      <w:r>
        <w:t>”</w:t>
      </w:r>
      <w:r>
        <w:t>是在声音的传播过程中减弱噪声的，通过阻断噪声传播的方式来控制噪声的。</w:t>
      </w:r>
    </w:p>
    <w:p w14:paraId="669720FD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光伏电池</w:t>
      </w:r>
      <w:proofErr w:type="gramStart"/>
      <w:r>
        <w:t>板利用</w:t>
      </w:r>
      <w:proofErr w:type="gramEnd"/>
      <w:r>
        <w:t>太阳能发电，将太阳能转化为电能。</w:t>
      </w:r>
    </w:p>
    <w:p w14:paraId="4ED97ECC" w14:textId="77777777" w:rsidR="007924F5" w:rsidRDefault="00000000">
      <w:pPr>
        <w:spacing w:line="360" w:lineRule="auto"/>
        <w:jc w:val="left"/>
        <w:textAlignment w:val="center"/>
      </w:pPr>
      <w:r>
        <w:t>[3]</w:t>
      </w:r>
      <w:r>
        <w:t>释放的能量</w:t>
      </w:r>
    </w:p>
    <w:p w14:paraId="08E23FBD" w14:textId="77777777" w:rsidR="007924F5" w:rsidRDefault="00000000">
      <w:pPr>
        <w:spacing w:line="360" w:lineRule="auto"/>
        <w:jc w:val="center"/>
        <w:textAlignment w:val="center"/>
      </w:pPr>
      <w:r>
        <w:object w:dxaOrig="4541" w:dyaOrig="317" w14:anchorId="5FAE8A8B">
          <v:shape id="_x0000_i1081" type="#_x0000_t75" alt="eqId118f661f60a18afc054a46ecd2ec569d" style="width:226.8pt;height:15.6pt" o:ole="">
            <v:imagedata r:id="rId142" o:title="eqId118f661f60a18afc054a46ecd2ec569d"/>
          </v:shape>
          <o:OLEObject Type="Embed" ProgID="Equation.DSMT4" ShapeID="_x0000_i1081" DrawAspect="Content" ObjectID="_1783186852" r:id="rId143"/>
        </w:object>
      </w:r>
    </w:p>
    <w:p w14:paraId="6AB3F127" w14:textId="77777777" w:rsidR="007924F5" w:rsidRDefault="00000000">
      <w:pPr>
        <w:spacing w:line="360" w:lineRule="auto"/>
        <w:jc w:val="left"/>
        <w:textAlignment w:val="center"/>
      </w:pPr>
      <w:r>
        <w:t>完全燃烧无烟煤的质量</w:t>
      </w:r>
    </w:p>
    <w:p w14:paraId="1437478D" w14:textId="77777777" w:rsidR="007924F5" w:rsidRDefault="00000000">
      <w:pPr>
        <w:spacing w:line="360" w:lineRule="auto"/>
        <w:jc w:val="center"/>
        <w:textAlignment w:val="center"/>
      </w:pPr>
      <w:r>
        <w:object w:dxaOrig="2973" w:dyaOrig="618" w14:anchorId="4605D56E">
          <v:shape id="_x0000_i1082" type="#_x0000_t75" alt="eqId274484e287f4858302e767cef51418b4" style="width:148.8pt;height:31.2pt" o:ole="">
            <v:imagedata r:id="rId144" o:title="eqId274484e287f4858302e767cef51418b4"/>
          </v:shape>
          <o:OLEObject Type="Embed" ProgID="Equation.DSMT4" ShapeID="_x0000_i1082" DrawAspect="Content" ObjectID="_1783186853" r:id="rId145"/>
        </w:object>
      </w:r>
    </w:p>
    <w:p w14:paraId="27C0B2A8" w14:textId="77777777" w:rsidR="007924F5" w:rsidRDefault="00000000">
      <w:pPr>
        <w:spacing w:line="360" w:lineRule="auto"/>
        <w:jc w:val="left"/>
        <w:textAlignment w:val="center"/>
      </w:pPr>
      <w:r>
        <w:t>完全燃烧无烟煤的质量为</w:t>
      </w:r>
      <w:r>
        <w:object w:dxaOrig="968" w:dyaOrig="318" w14:anchorId="68D9BC1E">
          <v:shape id="_x0000_i1083" type="#_x0000_t75" alt="eqIde1dd5f235980f398eba7299c8b8e8745" style="width:48.6pt;height:16.2pt" o:ole="">
            <v:imagedata r:id="rId146" o:title="eqIde1dd5f235980f398eba7299c8b8e8745"/>
          </v:shape>
          <o:OLEObject Type="Embed" ProgID="Equation.DSMT4" ShapeID="_x0000_i1083" DrawAspect="Content" ObjectID="_1783186854" r:id="rId147"/>
        </w:object>
      </w:r>
      <w:r>
        <w:t>。</w:t>
      </w:r>
    </w:p>
    <w:p w14:paraId="2692A6FB" w14:textId="77777777" w:rsidR="007924F5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90     </w:t>
      </w:r>
      <w:r>
        <w:t>右</w:t>
      </w:r>
      <w:r>
        <w:t xml:space="preserve">     ①</w:t>
      </w:r>
    </w:p>
    <w:p w14:paraId="631CBDC1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水银是导体，当温度达到</w:t>
      </w:r>
      <w:r>
        <w:t>90℃</w:t>
      </w:r>
      <w:r>
        <w:t>，水银柱接触到温度计上端的金属丝使电磁铁电路接通，此时电磁铁线圈中有电流通过，线圈中就会产生磁性，吸引衔铁，右端的电路断开，发热电阻停止加热。</w:t>
      </w:r>
    </w:p>
    <w:p w14:paraId="60A87565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当电磁铁中有电流通过时，若它的左端为</w:t>
      </w:r>
      <w:r>
        <w:t>N</w:t>
      </w:r>
      <w:r>
        <w:t>极，根据安培定则可知，此时线圈中的电流方向在外部是向上的，则</w:t>
      </w:r>
      <w:r>
        <w:t>“</w:t>
      </w:r>
      <w:r>
        <w:t>电源</w:t>
      </w:r>
      <w:r>
        <w:t>1”</w:t>
      </w:r>
      <w:r>
        <w:t>的右端为正极。</w:t>
      </w:r>
    </w:p>
    <w:p w14:paraId="39AC8D31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电磁铁的磁性强弱与电流大小、线圈匝数有关；为增强电磁铁的磁性，可通过增大电流、增加线圈匝数实现，故</w:t>
      </w:r>
      <w:r>
        <w:t>①</w:t>
      </w:r>
      <w:r>
        <w:t>符合题意，</w:t>
      </w:r>
      <w:r>
        <w:t>②③④</w:t>
      </w:r>
      <w:r>
        <w:t>不符合题意。故选填</w:t>
      </w:r>
      <w:r>
        <w:t>①</w:t>
      </w:r>
      <w:r>
        <w:t>。</w:t>
      </w:r>
    </w:p>
    <w:p w14:paraId="2BB1610D" w14:textId="77777777" w:rsidR="007924F5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rPr>
          <w:rFonts w:eastAsia="Times New Roman"/>
          <w:i/>
        </w:rPr>
        <w:t>BC</w:t>
      </w:r>
      <w:r>
        <w:t xml:space="preserve">     </w:t>
      </w:r>
      <w:proofErr w:type="gramStart"/>
      <w:r>
        <w:t>固液共存</w:t>
      </w:r>
      <w:proofErr w:type="gramEnd"/>
      <w:r>
        <w:t xml:space="preserve">     </w:t>
      </w:r>
      <w:r>
        <w:t>凝华</w:t>
      </w:r>
      <w:r>
        <w:t xml:space="preserve">     </w:t>
      </w:r>
      <w:r>
        <w:t>低于</w:t>
      </w:r>
    </w:p>
    <w:p w14:paraId="4EE4F7CE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根据图乙所示的图像中</w:t>
      </w:r>
      <w:r>
        <w:rPr>
          <w:rFonts w:eastAsia="Times New Roman"/>
          <w:i/>
        </w:rPr>
        <w:t>BC</w:t>
      </w:r>
      <w:r>
        <w:t>段可知，冰在熔化过程中，温度保持不变，说明冰是晶体。</w:t>
      </w:r>
    </w:p>
    <w:p w14:paraId="410369A3" w14:textId="77777777" w:rsidR="007924F5" w:rsidRDefault="00000000">
      <w:pPr>
        <w:spacing w:line="360" w:lineRule="auto"/>
        <w:jc w:val="left"/>
        <w:textAlignment w:val="center"/>
      </w:pPr>
      <w:r>
        <w:t>[2]</w:t>
      </w:r>
      <w:r>
        <w:t>晶体在熔化过程中</w:t>
      </w:r>
      <w:proofErr w:type="gramStart"/>
      <w:r>
        <w:t>处于固液共存</w:t>
      </w:r>
      <w:proofErr w:type="gramEnd"/>
      <w:r>
        <w:t>状态。</w:t>
      </w:r>
    </w:p>
    <w:p w14:paraId="3AF856DA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白霜是空气中的水蒸气遇冷，迅速降温凝华形成的小冰晶。</w:t>
      </w:r>
    </w:p>
    <w:p w14:paraId="6428AB5B" w14:textId="77777777" w:rsidR="007924F5" w:rsidRDefault="00000000">
      <w:pPr>
        <w:spacing w:line="360" w:lineRule="auto"/>
        <w:jc w:val="left"/>
        <w:textAlignment w:val="center"/>
      </w:pPr>
      <w:r>
        <w:t>[4]</w:t>
      </w:r>
      <w:r>
        <w:t>冰与盐水混合会使冰的熔点降低，低于</w:t>
      </w:r>
      <w:r>
        <w:t>0℃</w:t>
      </w:r>
      <w:r>
        <w:t>，水蒸气遇到低于</w:t>
      </w:r>
      <w:r>
        <w:t>0℃</w:t>
      </w:r>
      <w:r>
        <w:t>的物体凝华形成小冰晶，则混合物的温度低于</w:t>
      </w:r>
      <w:r>
        <w:t>0℃</w:t>
      </w:r>
      <w:r>
        <w:t>。</w:t>
      </w:r>
    </w:p>
    <w:p w14:paraId="0742AAD0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16</w:t>
      </w:r>
      <w:r>
        <w:t>．</w:t>
      </w:r>
      <w:r>
        <w:t xml:space="preserve">     </w:t>
      </w:r>
      <w:r>
        <w:t>照相机</w:t>
      </w:r>
      <w:r>
        <w:t xml:space="preserve">     </w:t>
      </w:r>
      <w:r>
        <w:t>左</w:t>
      </w:r>
      <w:r>
        <w:t xml:space="preserve">     </w:t>
      </w:r>
      <w:r>
        <w:t>大</w:t>
      </w:r>
      <w:r>
        <w:t xml:space="preserve">     </w:t>
      </w:r>
      <w:r>
        <w:t>倒立放大</w:t>
      </w:r>
    </w:p>
    <w:p w14:paraId="239F9E7E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图甲可知，物距大于像距，点燃蜡烛后，光屏上恰能成清晰的像，根据凸透镜成像，此时成倒立缩小的实像，照相机就是根据该成像特点制成的。</w:t>
      </w:r>
    </w:p>
    <w:p w14:paraId="3D9012B4" w14:textId="77777777" w:rsidR="007924F5" w:rsidRDefault="00000000">
      <w:pPr>
        <w:spacing w:line="360" w:lineRule="auto"/>
        <w:jc w:val="left"/>
        <w:textAlignment w:val="center"/>
      </w:pPr>
      <w:r>
        <w:t>[2][3]</w:t>
      </w:r>
      <w:r>
        <w:t>将蜡烛向左移动一段距离，则物距变大了，根据凸透镜成实像时，物</w:t>
      </w:r>
      <w:proofErr w:type="gramStart"/>
      <w:r>
        <w:t>远像近像</w:t>
      </w:r>
      <w:proofErr w:type="gramEnd"/>
      <w:r>
        <w:t>变小的规律，为了使光屏上再次成清晰的像，可以将光屏向左移动一段距离。若不移动光屏，因凸透镜焦距越大，折光能力越弱，因此可换用焦距较大的凸透镜，使像推迟会聚，从而呈现在光屏上。</w:t>
      </w:r>
    </w:p>
    <w:p w14:paraId="5B2A4F71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4]</w:t>
      </w:r>
      <w:r>
        <w:t>由题意可知，凸透镜的焦距为</w:t>
      </w:r>
      <w:r>
        <w:t>20cm</w:t>
      </w:r>
      <w:r>
        <w:t>，指纹到眼睛的距离为</w:t>
      </w:r>
      <w:r>
        <w:t>40cm</w:t>
      </w:r>
      <w:r>
        <w:t>，即等于</w:t>
      </w:r>
      <w:r>
        <w:t>2</w:t>
      </w:r>
      <w:r>
        <w:t>倍焦距，手指到凸透镜的距离小于一倍焦距，则眼睛到凸透镜的距离在</w:t>
      </w:r>
      <w:r>
        <w:t>1</w:t>
      </w:r>
      <w:r>
        <w:t>倍焦距与</w:t>
      </w:r>
      <w:r>
        <w:t>2</w:t>
      </w:r>
      <w:r>
        <w:t>倍焦距之间，根据凸透镜成像规律可知，当物距在</w:t>
      </w:r>
      <w:r>
        <w:t>1</w:t>
      </w:r>
      <w:r>
        <w:t>倍焦距与</w:t>
      </w:r>
      <w:r>
        <w:t>2</w:t>
      </w:r>
      <w:r>
        <w:t>倍焦距之间时，成倒立放大的实像，因此此时该同学的眼睛通过凸透镜在另一侧能成倒立放大的实像。</w:t>
      </w:r>
    </w:p>
    <w:p w14:paraId="013689E8" w14:textId="77777777" w:rsidR="007924F5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t>静止</w:t>
      </w:r>
      <w:r>
        <w:t xml:space="preserve">     10     </w:t>
      </w:r>
      <w:proofErr w:type="gramStart"/>
      <w:r>
        <w:t>钩码对</w:t>
      </w:r>
      <w:proofErr w:type="gramEnd"/>
      <w:r>
        <w:t>杠杆的拉力</w:t>
      </w:r>
      <w:r>
        <w:t xml:space="preserve">     ①③</w:t>
      </w:r>
    </w:p>
    <w:p w14:paraId="24553351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杠杆静止时处于平衡状态，杠杆在不挂钩码时，保持水平并静止，杠杆处于水平平衡状态，便于测量力臂。</w:t>
      </w:r>
    </w:p>
    <w:p w14:paraId="739E8071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设</w:t>
      </w:r>
      <w:proofErr w:type="gramStart"/>
      <w:r>
        <w:t>一个钩码的</w:t>
      </w:r>
      <w:proofErr w:type="gramEnd"/>
      <w:r>
        <w:t>重力为</w:t>
      </w:r>
      <w:r>
        <w:rPr>
          <w:rFonts w:eastAsia="Times New Roman"/>
          <w:i/>
        </w:rPr>
        <w:t>G</w:t>
      </w:r>
      <w:r>
        <w:t>，根据杠杆平衡条件</w:t>
      </w:r>
    </w:p>
    <w:p w14:paraId="22B26879" w14:textId="77777777" w:rsidR="007924F5" w:rsidRDefault="00000000">
      <w:pPr>
        <w:spacing w:line="360" w:lineRule="auto"/>
        <w:jc w:val="center"/>
        <w:textAlignment w:val="center"/>
      </w:pPr>
      <w:r>
        <w:object w:dxaOrig="1618" w:dyaOrig="244" w14:anchorId="0412BEF7">
          <v:shape id="_x0000_i1084" type="#_x0000_t75" alt="eqIdbfa12033950a8ba4cd6bb6e1bd387be9" style="width:81pt;height:12pt" o:ole="">
            <v:imagedata r:id="rId148" o:title="eqIdbfa12033950a8ba4cd6bb6e1bd387be9"/>
          </v:shape>
          <o:OLEObject Type="Embed" ProgID="Equation.DSMT4" ShapeID="_x0000_i1084" DrawAspect="Content" ObjectID="_1783186855" r:id="rId149"/>
        </w:object>
      </w:r>
    </w:p>
    <w:p w14:paraId="315EBE1A" w14:textId="77777777" w:rsidR="007924F5" w:rsidRDefault="00000000">
      <w:pPr>
        <w:spacing w:line="360" w:lineRule="auto"/>
        <w:jc w:val="left"/>
        <w:textAlignment w:val="center"/>
      </w:pPr>
      <w:r>
        <w:t>解得</w:t>
      </w:r>
    </w:p>
    <w:p w14:paraId="1AAFC49D" w14:textId="77777777" w:rsidR="007924F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L</w:t>
      </w:r>
      <w:r>
        <w:t>=10cm</w:t>
      </w:r>
    </w:p>
    <w:p w14:paraId="6416745A" w14:textId="77777777" w:rsidR="007924F5" w:rsidRDefault="00000000">
      <w:pPr>
        <w:spacing w:line="360" w:lineRule="auto"/>
        <w:jc w:val="left"/>
        <w:textAlignment w:val="center"/>
      </w:pPr>
      <w:r>
        <w:t>则移动右侧</w:t>
      </w:r>
      <w:proofErr w:type="gramStart"/>
      <w:r>
        <w:t>钩</w:t>
      </w:r>
      <w:proofErr w:type="gramEnd"/>
      <w:r>
        <w:t>码到</w:t>
      </w:r>
      <w:r>
        <w:t>10cm</w:t>
      </w:r>
      <w:r>
        <w:t>刻度线处时，杠杆重新在水平位置平衡。</w:t>
      </w:r>
    </w:p>
    <w:p w14:paraId="4C7A9F2D" w14:textId="77777777" w:rsidR="007924F5" w:rsidRDefault="00000000">
      <w:pPr>
        <w:spacing w:line="360" w:lineRule="auto"/>
        <w:jc w:val="left"/>
        <w:textAlignment w:val="center"/>
      </w:pPr>
      <w:r>
        <w:t>[3]</w:t>
      </w:r>
      <w:r>
        <w:t>动力或阻力是作用在杠杆上使杠杆转动的力，则动力或阻力</w:t>
      </w:r>
      <w:proofErr w:type="gramStart"/>
      <w:r>
        <w:t>是钩码对</w:t>
      </w:r>
      <w:proofErr w:type="gramEnd"/>
      <w:r>
        <w:t>杠杆的拉力。</w:t>
      </w:r>
    </w:p>
    <w:p w14:paraId="17394C34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proofErr w:type="gramStart"/>
      <w:r>
        <w:t>一个钩码的</w:t>
      </w:r>
      <w:proofErr w:type="gramEnd"/>
      <w:r>
        <w:t>重力</w:t>
      </w:r>
    </w:p>
    <w:p w14:paraId="0C2D2BFA" w14:textId="77777777" w:rsidR="007924F5" w:rsidRDefault="00000000">
      <w:pPr>
        <w:spacing w:line="360" w:lineRule="auto"/>
        <w:jc w:val="center"/>
        <w:textAlignment w:val="center"/>
      </w:pPr>
      <w:r>
        <w:object w:dxaOrig="2851" w:dyaOrig="283" w14:anchorId="5E34CB11">
          <v:shape id="_x0000_i1085" type="#_x0000_t75" alt="eqId73f73b1bbb6494d442672daf39e9ba1e" style="width:142.8pt;height:14.4pt" o:ole="">
            <v:imagedata r:id="rId150" o:title="eqId73f73b1bbb6494d442672daf39e9ba1e"/>
          </v:shape>
          <o:OLEObject Type="Embed" ProgID="Equation.DSMT4" ShapeID="_x0000_i1085" DrawAspect="Content" ObjectID="_1783186856" r:id="rId151"/>
        </w:object>
      </w:r>
    </w:p>
    <w:p w14:paraId="3BFCDB6E" w14:textId="77777777" w:rsidR="007924F5" w:rsidRDefault="00000000">
      <w:pPr>
        <w:spacing w:line="360" w:lineRule="auto"/>
        <w:jc w:val="left"/>
        <w:textAlignment w:val="center"/>
      </w:pPr>
      <w:r>
        <w:t>若使用弹簧测力计拉杠杆使杠杆在水平位置平衡，根据杠杆平衡条件</w:t>
      </w:r>
    </w:p>
    <w:p w14:paraId="6E7ADAFB" w14:textId="77777777" w:rsidR="007924F5" w:rsidRDefault="00000000">
      <w:pPr>
        <w:spacing w:line="360" w:lineRule="auto"/>
        <w:jc w:val="center"/>
        <w:textAlignment w:val="center"/>
      </w:pPr>
      <w:r>
        <w:object w:dxaOrig="1548" w:dyaOrig="243" w14:anchorId="2A5F3401">
          <v:shape id="_x0000_i1086" type="#_x0000_t75" alt="eqId80ef6825a5d678c5d25faad14eef1026" style="width:77.4pt;height:12pt" o:ole="">
            <v:imagedata r:id="rId152" o:title="eqId80ef6825a5d678c5d25faad14eef1026"/>
          </v:shape>
          <o:OLEObject Type="Embed" ProgID="Equation.DSMT4" ShapeID="_x0000_i1086" DrawAspect="Content" ObjectID="_1783186857" r:id="rId153"/>
        </w:object>
      </w:r>
    </w:p>
    <w:p w14:paraId="7A2FCF15" w14:textId="77777777" w:rsidR="007924F5" w:rsidRDefault="00000000">
      <w:pPr>
        <w:spacing w:line="360" w:lineRule="auto"/>
        <w:jc w:val="left"/>
        <w:textAlignment w:val="center"/>
      </w:pPr>
      <w:r>
        <w:t>代入数据后有</w:t>
      </w:r>
    </w:p>
    <w:p w14:paraId="17285B3B" w14:textId="77777777" w:rsidR="007924F5" w:rsidRDefault="00000000">
      <w:pPr>
        <w:spacing w:line="360" w:lineRule="auto"/>
        <w:jc w:val="center"/>
        <w:textAlignment w:val="center"/>
      </w:pPr>
      <w:r>
        <w:object w:dxaOrig="2094" w:dyaOrig="244" w14:anchorId="215AC243">
          <v:shape id="_x0000_i1087" type="#_x0000_t75" alt="eqIdfbb87a8b6351deecb8c05e05b02499d1" style="width:105pt;height:12pt" o:ole="">
            <v:imagedata r:id="rId154" o:title="eqIdfbb87a8b6351deecb8c05e05b02499d1"/>
          </v:shape>
          <o:OLEObject Type="Embed" ProgID="Equation.DSMT4" ShapeID="_x0000_i1087" DrawAspect="Content" ObjectID="_1783186858" r:id="rId155"/>
        </w:object>
      </w:r>
    </w:p>
    <w:p w14:paraId="0240B0FE" w14:textId="77777777" w:rsidR="007924F5" w:rsidRDefault="00000000">
      <w:pPr>
        <w:spacing w:line="360" w:lineRule="auto"/>
        <w:jc w:val="left"/>
        <w:textAlignment w:val="center"/>
      </w:pPr>
      <w:r>
        <w:t>解得拉力力臂</w:t>
      </w:r>
    </w:p>
    <w:p w14:paraId="06D2A97D" w14:textId="77777777" w:rsidR="007924F5" w:rsidRDefault="00000000">
      <w:pPr>
        <w:spacing w:line="360" w:lineRule="auto"/>
        <w:jc w:val="center"/>
        <w:textAlignment w:val="center"/>
      </w:pPr>
      <w:r>
        <w:object w:dxaOrig="915" w:dyaOrig="252" w14:anchorId="31DB4B26">
          <v:shape id="_x0000_i1088" type="#_x0000_t75" alt="eqIdc0246896332043b0cdef4c8d99a4900b" style="width:45.6pt;height:12.6pt" o:ole="">
            <v:imagedata r:id="rId156" o:title="eqIdc0246896332043b0cdef4c8d99a4900b"/>
          </v:shape>
          <o:OLEObject Type="Embed" ProgID="Equation.DSMT4" ShapeID="_x0000_i1088" DrawAspect="Content" ObjectID="_1783186859" r:id="rId157"/>
        </w:object>
      </w:r>
    </w:p>
    <w:p w14:paraId="5ABCD024" w14:textId="77777777" w:rsidR="007924F5" w:rsidRDefault="00000000">
      <w:pPr>
        <w:spacing w:line="360" w:lineRule="auto"/>
        <w:jc w:val="left"/>
        <w:textAlignment w:val="center"/>
      </w:pPr>
      <w:r>
        <w:t>若竖直使用弹簧测力计拉杠杆使杠杆在水平位置平衡，此时力臂等于该拉力的作用点到支点的距离，故</w:t>
      </w:r>
      <w:r>
        <w:t>①</w:t>
      </w:r>
      <w:r>
        <w:t>符合题意，若弹簧测力计倾斜，力臂小于该拉力的作用点到支点的距离，则</w:t>
      </w:r>
      <w:r>
        <w:lastRenderedPageBreak/>
        <w:t>③</w:t>
      </w:r>
      <w:r>
        <w:t>符合题意，则符合条件的为</w:t>
      </w:r>
      <w:r>
        <w:t>①③</w:t>
      </w:r>
      <w:r>
        <w:t>。</w:t>
      </w:r>
    </w:p>
    <w:p w14:paraId="1889DA99" w14:textId="77777777" w:rsidR="007924F5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DEBD3B" wp14:editId="300E64C4">
            <wp:extent cx="1676400" cy="1143000"/>
            <wp:effectExtent l="0" t="0" r="0" b="0"/>
            <wp:docPr id="2028452192" name="图片 2028452192" descr="@@@a5a28ce6-a5a6-4579-9fc5-7fe8dcbb95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52192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0.22     </w:t>
      </w:r>
      <w:r>
        <w:t>闭合开关前，没有将滑片移到滑动变阻器最左端</w:t>
      </w:r>
      <w:r>
        <w:t xml:space="preserve">     </w:t>
      </w:r>
      <w:r>
        <w:t>成正比</w:t>
      </w:r>
      <w:r>
        <w:t xml:space="preserve">     1</w:t>
      </w:r>
    </w:p>
    <w:p w14:paraId="7B93EEDA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图中电流表没有串联在电路中，电流表不能测量电路电流，应将电流表接在串联电路中。如图所示：</w:t>
      </w:r>
    </w:p>
    <w:p w14:paraId="753F2823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33C6EFF" wp14:editId="307B0487">
            <wp:extent cx="1524000" cy="1038225"/>
            <wp:effectExtent l="0" t="0" r="0" b="0"/>
            <wp:docPr id="1007964868" name="图片 1007964868" descr="@@@8f97ccbd-d453-4c63-8131-58d5b577f6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64868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3CC2A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图可知，电流表选择小量程，分度值为</w:t>
      </w:r>
      <w:r>
        <w:t>0.02A</w:t>
      </w:r>
      <w:r>
        <w:t>，电流表示数为</w:t>
      </w:r>
      <w:r>
        <w:t>0.22A</w:t>
      </w:r>
      <w:r>
        <w:t>。</w:t>
      </w:r>
    </w:p>
    <w:p w14:paraId="2DEC2E11" w14:textId="77777777" w:rsidR="007924F5" w:rsidRDefault="00000000">
      <w:pPr>
        <w:spacing w:line="360" w:lineRule="auto"/>
        <w:jc w:val="left"/>
        <w:textAlignment w:val="center"/>
      </w:pPr>
      <w:r>
        <w:t>[3]</w:t>
      </w:r>
      <w:r>
        <w:t>为了保护电路，在闭合开关前，应将滑动变阻器的滑片移到阻值最大处。</w:t>
      </w:r>
    </w:p>
    <w:p w14:paraId="58B00E9A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根据表中数据可知，在误差允许的范围内，电压和电流的比值为定值，说明在电阻一定的情况下，通过导体的电流与导体两端的电压成正比。</w:t>
      </w:r>
    </w:p>
    <w:p w14:paraId="752D0E45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5]</w:t>
      </w:r>
      <w:r>
        <w:t>因为滑动变阻器的规格为</w:t>
      </w:r>
      <w:r>
        <w:t>“20Ω</w:t>
      </w:r>
      <w:r>
        <w:rPr>
          <w:rFonts w:eastAsia="Times New Roman"/>
          <w:kern w:val="0"/>
          <w:sz w:val="24"/>
          <w:szCs w:val="24"/>
        </w:rPr>
        <w:t>  </w:t>
      </w:r>
      <w:r>
        <w:t>0.5A”</w:t>
      </w:r>
      <w:r>
        <w:t>，则电流最大电流为</w:t>
      </w:r>
      <w:r>
        <w:t>0.5A</w:t>
      </w:r>
      <w:r>
        <w:t>，则定值电阻两端最大电压</w:t>
      </w:r>
    </w:p>
    <w:p w14:paraId="5C897596" w14:textId="77777777" w:rsidR="007924F5" w:rsidRDefault="00000000">
      <w:pPr>
        <w:spacing w:line="360" w:lineRule="auto"/>
        <w:jc w:val="center"/>
        <w:textAlignment w:val="center"/>
      </w:pPr>
      <w:r>
        <w:object w:dxaOrig="2288" w:dyaOrig="332" w14:anchorId="7A698B5A">
          <v:shape id="_x0000_i1089" type="#_x0000_t75" alt="eqId88679452ab751903f952c1960df1d86e" style="width:114.6pt;height:16.8pt" o:ole="">
            <v:imagedata r:id="rId159" o:title="eqId88679452ab751903f952c1960df1d86e"/>
          </v:shape>
          <o:OLEObject Type="Embed" ProgID="Equation.DSMT4" ShapeID="_x0000_i1089" DrawAspect="Content" ObjectID="_1783186860" r:id="rId160"/>
        </w:object>
      </w:r>
    </w:p>
    <w:p w14:paraId="2070D389" w14:textId="77777777" w:rsidR="007924F5" w:rsidRDefault="00000000">
      <w:pPr>
        <w:spacing w:line="360" w:lineRule="auto"/>
        <w:jc w:val="left"/>
        <w:textAlignment w:val="center"/>
      </w:pPr>
      <w:r>
        <w:t>则电压为</w:t>
      </w:r>
      <w:r>
        <w:t>1.8V</w:t>
      </w:r>
      <w:r>
        <w:t>的实验可以完成，电压为</w:t>
      </w:r>
      <w:r>
        <w:t>2.1V</w:t>
      </w:r>
      <w:r>
        <w:t>、</w:t>
      </w:r>
      <w:r>
        <w:t>2.4V</w:t>
      </w:r>
      <w:r>
        <w:t>的两组实验无法完成。当定值电阻两端电压为</w:t>
      </w:r>
      <w:r>
        <w:t>0.3V</w:t>
      </w:r>
      <w:r>
        <w:t>时，滑动变阻器两端电压为</w:t>
      </w:r>
      <w:r>
        <w:t>3V-0.3V=2.7V</w:t>
      </w:r>
      <w:r>
        <w:t>，根据串联电路，电压之比等于电阻之比有</w:t>
      </w:r>
    </w:p>
    <w:p w14:paraId="236FF2A8" w14:textId="77777777" w:rsidR="007924F5" w:rsidRDefault="00000000">
      <w:pPr>
        <w:spacing w:line="360" w:lineRule="auto"/>
        <w:jc w:val="center"/>
        <w:textAlignment w:val="center"/>
      </w:pPr>
      <w:r>
        <w:object w:dxaOrig="1003" w:dyaOrig="615" w14:anchorId="3E13F382">
          <v:shape id="_x0000_i1090" type="#_x0000_t75" alt="eqIdc180b435c1fabca1bee20f19526f254d" style="width:50.4pt;height:30.6pt" o:ole="">
            <v:imagedata r:id="rId161" o:title="eqIdc180b435c1fabca1bee20f19526f254d"/>
          </v:shape>
          <o:OLEObject Type="Embed" ProgID="Equation.DSMT4" ShapeID="_x0000_i1090" DrawAspect="Content" ObjectID="_1783186861" r:id="rId162"/>
        </w:object>
      </w:r>
    </w:p>
    <w:p w14:paraId="18BCE03D" w14:textId="77777777" w:rsidR="007924F5" w:rsidRDefault="00000000">
      <w:pPr>
        <w:spacing w:line="360" w:lineRule="auto"/>
        <w:jc w:val="left"/>
        <w:textAlignment w:val="center"/>
      </w:pPr>
      <w:r>
        <w:t>则滑动变阻器阻值</w:t>
      </w:r>
    </w:p>
    <w:p w14:paraId="20F34965" w14:textId="77777777" w:rsidR="007924F5" w:rsidRDefault="00000000">
      <w:pPr>
        <w:spacing w:line="360" w:lineRule="auto"/>
        <w:jc w:val="center"/>
        <w:textAlignment w:val="center"/>
      </w:pPr>
      <w:r>
        <w:object w:dxaOrig="2429" w:dyaOrig="317" w14:anchorId="1E7186CA">
          <v:shape id="_x0000_i1091" type="#_x0000_t75" alt="eqId369ece5fa5a61e3b3966cc5bf0f34937" style="width:121.2pt;height:15.6pt" o:ole="">
            <v:imagedata r:id="rId163" o:title="eqId369ece5fa5a61e3b3966cc5bf0f34937"/>
          </v:shape>
          <o:OLEObject Type="Embed" ProgID="Equation.DSMT4" ShapeID="_x0000_i1091" DrawAspect="Content" ObjectID="_1783186862" r:id="rId164"/>
        </w:object>
      </w:r>
    </w:p>
    <w:p w14:paraId="30537B3D" w14:textId="77777777" w:rsidR="007924F5" w:rsidRDefault="00000000">
      <w:pPr>
        <w:spacing w:line="360" w:lineRule="auto"/>
        <w:jc w:val="left"/>
        <w:textAlignment w:val="center"/>
      </w:pPr>
      <w:r>
        <w:t>则电压表示数为</w:t>
      </w:r>
      <w:r>
        <w:t>0.3V</w:t>
      </w:r>
      <w:r>
        <w:t>的实验也无法进行，则表格里余下的</w:t>
      </w:r>
      <w:r>
        <w:t>4</w:t>
      </w:r>
      <w:r>
        <w:t>次实验中，他还能完成</w:t>
      </w:r>
      <w:r>
        <w:t>1</w:t>
      </w:r>
      <w:r>
        <w:t>次。</w:t>
      </w:r>
    </w:p>
    <w:p w14:paraId="0DAB9AF2" w14:textId="77777777" w:rsidR="007924F5" w:rsidRDefault="00000000">
      <w:pPr>
        <w:spacing w:line="360" w:lineRule="auto"/>
        <w:jc w:val="left"/>
        <w:textAlignment w:val="center"/>
      </w:pPr>
      <w:r>
        <w:lastRenderedPageBreak/>
        <w:t>19</w:t>
      </w:r>
      <w:r>
        <w:t>．</w:t>
      </w:r>
      <w:r>
        <w:t xml:space="preserve">     </w:t>
      </w:r>
      <w:r>
        <w:t>增大受力面积，减小压强</w:t>
      </w:r>
      <w:r>
        <w:t xml:space="preserve">     </w:t>
      </w:r>
      <w:r>
        <w:object w:dxaOrig="844" w:dyaOrig="277" w14:anchorId="044CAE95">
          <v:shape id="_x0000_i1092" type="#_x0000_t75" alt="eqIdda10ebca254ffb925c73449c4bada16c" style="width:42pt;height:13.8pt" o:ole="">
            <v:imagedata r:id="rId165" o:title="eqIdda10ebca254ffb925c73449c4bada16c"/>
          </v:shape>
          <o:OLEObject Type="Embed" ProgID="Equation.DSMT4" ShapeID="_x0000_i1092" DrawAspect="Content" ObjectID="_1783186863" r:id="rId166"/>
        </w:object>
      </w:r>
      <w:r>
        <w:t xml:space="preserve">     40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CD22A47" wp14:editId="75AC9658">
            <wp:extent cx="1285875" cy="838200"/>
            <wp:effectExtent l="0" t="0" r="0" b="0"/>
            <wp:docPr id="1272718527" name="图片 1272718527" descr="@@@d6a7145c-a6bf-40e1-ad2a-bd91e78f4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718527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object w:dxaOrig="1126" w:dyaOrig="284" w14:anchorId="7910A2C7">
          <v:shape id="_x0000_i1093" type="#_x0000_t75" alt="eqIdf324054dd3224d5e1c77a1fe17bc44d1" style="width:56.4pt;height:14.4pt" o:ole="">
            <v:imagedata r:id="rId168" o:title="eqIdf324054dd3224d5e1c77a1fe17bc44d1"/>
          </v:shape>
          <o:OLEObject Type="Embed" ProgID="Equation.DSMT4" ShapeID="_x0000_i1093" DrawAspect="Content" ObjectID="_1783186864" r:id="rId169"/>
        </w:object>
      </w:r>
    </w:p>
    <w:p w14:paraId="0B63E9D8" w14:textId="77777777" w:rsidR="007924F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如图甲所示，导管架的底部固定着</w:t>
      </w:r>
      <w:r>
        <w:t>4</w:t>
      </w:r>
      <w:r>
        <w:t>块面积非常大的钢板，作用是通过增大受力面积来减小压强。</w:t>
      </w:r>
    </w:p>
    <w:p w14:paraId="130EB23A" w14:textId="77777777" w:rsidR="007924F5" w:rsidRDefault="00000000">
      <w:pPr>
        <w:spacing w:line="360" w:lineRule="auto"/>
        <w:jc w:val="left"/>
        <w:textAlignment w:val="center"/>
      </w:pPr>
      <w:r>
        <w:t>[2]</w:t>
      </w:r>
      <w:r>
        <w:t>钢板处于水深</w:t>
      </w:r>
      <w:r>
        <w:t>324m</w:t>
      </w:r>
      <w:r>
        <w:t>的海底处，受到的压强</w:t>
      </w:r>
    </w:p>
    <w:p w14:paraId="35D81BBC" w14:textId="77777777" w:rsidR="007924F5" w:rsidRDefault="00000000">
      <w:pPr>
        <w:spacing w:line="360" w:lineRule="auto"/>
        <w:jc w:val="center"/>
        <w:textAlignment w:val="center"/>
      </w:pPr>
      <w:r>
        <w:object w:dxaOrig="4770" w:dyaOrig="317" w14:anchorId="0E41B364">
          <v:shape id="_x0000_i1094" type="#_x0000_t75" alt="eqId036f73be13d261ed3d8ede8cdef3da79" style="width:238.8pt;height:15.6pt" o:ole="">
            <v:imagedata r:id="rId170" o:title="eqId036f73be13d261ed3d8ede8cdef3da79"/>
          </v:shape>
          <o:OLEObject Type="Embed" ProgID="Equation.DSMT4" ShapeID="_x0000_i1094" DrawAspect="Content" ObjectID="_1783186865" r:id="rId171"/>
        </w:object>
      </w:r>
    </w:p>
    <w:p w14:paraId="3EACCBC5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导管架和驳船拖航的速度约为</w:t>
      </w:r>
      <w:r>
        <w:t>100m/min</w:t>
      </w:r>
      <w:r>
        <w:t>，它们到达</w:t>
      </w:r>
      <w:r>
        <w:t>240km</w:t>
      </w:r>
      <w:r>
        <w:t>外的安装海域所需要的时间约为</w:t>
      </w:r>
    </w:p>
    <w:p w14:paraId="0612218E" w14:textId="77777777" w:rsidR="007924F5" w:rsidRDefault="00000000">
      <w:pPr>
        <w:spacing w:line="360" w:lineRule="auto"/>
        <w:jc w:val="center"/>
        <w:textAlignment w:val="center"/>
      </w:pPr>
      <w:r>
        <w:object w:dxaOrig="2904" w:dyaOrig="541" w14:anchorId="098BC9FD">
          <v:shape id="_x0000_i1095" type="#_x0000_t75" alt="eqIdb7b2173f3ba748a5b5a822f291fbaa08" style="width:145.2pt;height:27pt" o:ole="">
            <v:imagedata r:id="rId172" o:title="eqIdb7b2173f3ba748a5b5a822f291fbaa08"/>
          </v:shape>
          <o:OLEObject Type="Embed" ProgID="Equation.DSMT4" ShapeID="_x0000_i1095" DrawAspect="Content" ObjectID="_1783186866" r:id="rId173"/>
        </w:object>
      </w:r>
    </w:p>
    <w:p w14:paraId="009E0807" w14:textId="77777777" w:rsidR="007924F5" w:rsidRDefault="00000000">
      <w:pPr>
        <w:spacing w:line="360" w:lineRule="auto"/>
        <w:jc w:val="left"/>
        <w:textAlignment w:val="center"/>
      </w:pPr>
      <w:r>
        <w:t>[4]</w:t>
      </w:r>
      <w:r>
        <w:t>导管架和驳船沿直线向右匀速航行时，导管架受到竖直向下的重力与反方向的支持力，大小相等，导管架受力的示意图如下：</w:t>
      </w:r>
    </w:p>
    <w:p w14:paraId="49A693F0" w14:textId="77777777" w:rsidR="007924F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D0AD66" wp14:editId="2A990EA1">
            <wp:extent cx="1285875" cy="838200"/>
            <wp:effectExtent l="0" t="0" r="0" b="0"/>
            <wp:docPr id="1627618887" name="图片 1627618887" descr="@@@92866c77-6a78-479a-94c0-68d9819037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618887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63C27" w14:textId="77777777" w:rsidR="007924F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5]</w:t>
      </w:r>
      <w:r>
        <w:t>驳船小角度倾斜前，驳船和导管架的总重力</w:t>
      </w:r>
    </w:p>
    <w:p w14:paraId="36BE5A91" w14:textId="77777777" w:rsidR="007924F5" w:rsidRDefault="00000000">
      <w:pPr>
        <w:spacing w:line="360" w:lineRule="auto"/>
        <w:jc w:val="center"/>
        <w:textAlignment w:val="center"/>
      </w:pPr>
      <w:r>
        <w:object w:dxaOrig="1636" w:dyaOrig="383" w14:anchorId="4CD2F188">
          <v:shape id="_x0000_i1096" type="#_x0000_t75" alt="eqId6595d11c445077a501acbc24c80f6473" style="width:81.6pt;height:19.2pt" o:ole="">
            <v:imagedata r:id="rId174" o:title="eqId6595d11c445077a501acbc24c80f6473"/>
          </v:shape>
          <o:OLEObject Type="Embed" ProgID="Equation.DSMT4" ShapeID="_x0000_i1096" DrawAspect="Content" ObjectID="_1783186867" r:id="rId175"/>
        </w:object>
      </w:r>
      <w:r>
        <w:object w:dxaOrig="4013" w:dyaOrig="383" w14:anchorId="5388CD57">
          <v:shape id="_x0000_i1097" type="#_x0000_t75" alt="eqIdcb28fd91580a6736abf7073baf3b0fbc" style="width:200.4pt;height:19.2pt" o:ole="">
            <v:imagedata r:id="rId176" o:title="eqIdcb28fd91580a6736abf7073baf3b0fbc"/>
          </v:shape>
          <o:OLEObject Type="Embed" ProgID="Equation.DSMT4" ShapeID="_x0000_i1097" DrawAspect="Content" ObjectID="_1783186868" r:id="rId177"/>
        </w:object>
      </w:r>
      <w:r>
        <w:object w:dxaOrig="1108" w:dyaOrig="285" w14:anchorId="423A61C4">
          <v:shape id="_x0000_i1098" type="#_x0000_t75" alt="eqId808102f744a746a63c7809fafb865cff" style="width:55.2pt;height:14.4pt" o:ole="">
            <v:imagedata r:id="rId178" o:title="eqId808102f744a746a63c7809fafb865cff"/>
          </v:shape>
          <o:OLEObject Type="Embed" ProgID="Equation.DSMT4" ShapeID="_x0000_i1098" DrawAspect="Content" ObjectID="_1783186869" r:id="rId179"/>
        </w:object>
      </w:r>
    </w:p>
    <w:p w14:paraId="3FA54192" w14:textId="77777777" w:rsidR="007924F5" w:rsidRDefault="00000000">
      <w:pPr>
        <w:spacing w:line="360" w:lineRule="auto"/>
        <w:jc w:val="left"/>
        <w:textAlignment w:val="center"/>
      </w:pPr>
      <w:r>
        <w:t>驳船小角度倾斜时，水舱中水增加的重力</w:t>
      </w:r>
    </w:p>
    <w:p w14:paraId="41D15029" w14:textId="77777777" w:rsidR="007924F5" w:rsidRDefault="00000000">
      <w:pPr>
        <w:spacing w:line="360" w:lineRule="auto"/>
        <w:jc w:val="center"/>
        <w:textAlignment w:val="center"/>
      </w:pPr>
      <w:r>
        <w:object w:dxaOrig="7656" w:dyaOrig="385" w14:anchorId="54C569E7">
          <v:shape id="_x0000_i1099" type="#_x0000_t75" alt="eqId1d46f95eaf35f3bc7ed4554c354ae21c" style="width:382.8pt;height:19.2pt" o:ole="">
            <v:imagedata r:id="rId180" o:title="eqId1d46f95eaf35f3bc7ed4554c354ae21c"/>
          </v:shape>
          <o:OLEObject Type="Embed" ProgID="Equation.DSMT4" ShapeID="_x0000_i1099" DrawAspect="Content" ObjectID="_1783186870" r:id="rId181"/>
        </w:object>
      </w:r>
    </w:p>
    <w:p w14:paraId="15FD11BC" w14:textId="77777777" w:rsidR="007924F5" w:rsidRDefault="00000000">
      <w:pPr>
        <w:spacing w:line="360" w:lineRule="auto"/>
        <w:jc w:val="left"/>
        <w:textAlignment w:val="center"/>
      </w:pPr>
      <w:r>
        <w:t>驳船小角度倾斜时处于漂浮状态，总浮力等于总重力，即</w:t>
      </w:r>
    </w:p>
    <w:p w14:paraId="289E0ECC" w14:textId="77777777" w:rsidR="007924F5" w:rsidRDefault="00000000">
      <w:pPr>
        <w:spacing w:line="360" w:lineRule="auto"/>
        <w:jc w:val="center"/>
        <w:textAlignment w:val="center"/>
      </w:pPr>
      <w:r>
        <w:object w:dxaOrig="4682" w:dyaOrig="330" w14:anchorId="347CAA9F">
          <v:shape id="_x0000_i1100" type="#_x0000_t75" alt="eqId75a02fef5332b368edde86bc74fb5b16" style="width:234pt;height:16.8pt" o:ole="">
            <v:imagedata r:id="rId182" o:title="eqId75a02fef5332b368edde86bc74fb5b16"/>
          </v:shape>
          <o:OLEObject Type="Embed" ProgID="Equation.DSMT4" ShapeID="_x0000_i1100" DrawAspect="Content" ObjectID="_1783186871" r:id="rId183"/>
        </w:object>
      </w:r>
    </w:p>
    <w:p w14:paraId="52AA761C" w14:textId="77777777" w:rsidR="007924F5" w:rsidRDefault="007924F5">
      <w:pPr>
        <w:spacing w:line="360" w:lineRule="auto"/>
        <w:jc w:val="left"/>
        <w:textAlignment w:val="center"/>
      </w:pPr>
    </w:p>
    <w:sectPr w:rsidR="007924F5">
      <w:headerReference w:type="even" r:id="rId184"/>
      <w:headerReference w:type="default" r:id="rId185"/>
      <w:footerReference w:type="even" r:id="rId186"/>
      <w:footerReference w:type="default" r:id="rId187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CCEC22" w14:textId="77777777" w:rsidR="00041B18" w:rsidRDefault="00041B18">
      <w:r>
        <w:separator/>
      </w:r>
    </w:p>
  </w:endnote>
  <w:endnote w:type="continuationSeparator" w:id="0">
    <w:p w14:paraId="10C7D8DD" w14:textId="77777777" w:rsidR="00041B18" w:rsidRDefault="00041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78A27B" w14:textId="7D948353" w:rsidR="00855687" w:rsidRPr="00BC62FB" w:rsidRDefault="00855687" w:rsidP="00BC62FB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181C08" w14:textId="095FCF53" w:rsidR="00855687" w:rsidRPr="00BC62FB" w:rsidRDefault="00855687" w:rsidP="00BC62FB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55CEDA" w14:textId="6EDC867C" w:rsidR="009E611B" w:rsidRPr="0064153B" w:rsidRDefault="009E611B" w:rsidP="0064153B">
    <w:pPr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39D25F" w14:textId="0418511E" w:rsidR="009E611B" w:rsidRPr="0064153B" w:rsidRDefault="009E611B" w:rsidP="0064153B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5E62BE" w14:textId="77777777" w:rsidR="00041B18" w:rsidRDefault="00041B18">
      <w:r>
        <w:separator/>
      </w:r>
    </w:p>
  </w:footnote>
  <w:footnote w:type="continuationSeparator" w:id="0">
    <w:p w14:paraId="2B843AF6" w14:textId="77777777" w:rsidR="00041B18" w:rsidRDefault="00041B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C38CD4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946514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1B18"/>
    <w:rsid w:val="00043B54"/>
    <w:rsid w:val="00065CD2"/>
    <w:rsid w:val="001D7A06"/>
    <w:rsid w:val="00207FB3"/>
    <w:rsid w:val="00284433"/>
    <w:rsid w:val="002A1EC6"/>
    <w:rsid w:val="002E035E"/>
    <w:rsid w:val="003F38F2"/>
    <w:rsid w:val="004F5F1A"/>
    <w:rsid w:val="0064153B"/>
    <w:rsid w:val="006B16C5"/>
    <w:rsid w:val="00776133"/>
    <w:rsid w:val="007924F5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C329E0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63" Type="http://schemas.openxmlformats.org/officeDocument/2006/relationships/image" Target="media/image38.wmf"/><Relationship Id="rId84" Type="http://schemas.openxmlformats.org/officeDocument/2006/relationships/footer" Target="footer2.xml"/><Relationship Id="rId138" Type="http://schemas.openxmlformats.org/officeDocument/2006/relationships/image" Target="media/image76.wmf"/><Relationship Id="rId159" Type="http://schemas.openxmlformats.org/officeDocument/2006/relationships/image" Target="media/image87.wmf"/><Relationship Id="rId170" Type="http://schemas.openxmlformats.org/officeDocument/2006/relationships/image" Target="media/image93.wmf"/><Relationship Id="rId107" Type="http://schemas.openxmlformats.org/officeDocument/2006/relationships/oleObject" Target="embeddings/oleObject39.bin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53" Type="http://schemas.openxmlformats.org/officeDocument/2006/relationships/image" Target="media/image29.png"/><Relationship Id="rId74" Type="http://schemas.openxmlformats.org/officeDocument/2006/relationships/image" Target="media/image46.wmf"/><Relationship Id="rId128" Type="http://schemas.openxmlformats.org/officeDocument/2006/relationships/image" Target="media/image71.wmf"/><Relationship Id="rId149" Type="http://schemas.openxmlformats.org/officeDocument/2006/relationships/oleObject" Target="embeddings/oleObject60.bin"/><Relationship Id="rId5" Type="http://schemas.openxmlformats.org/officeDocument/2006/relationships/footnotes" Target="footnote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5.bin"/><Relationship Id="rId181" Type="http://schemas.openxmlformats.org/officeDocument/2006/relationships/oleObject" Target="embeddings/oleObject75.bin"/><Relationship Id="rId22" Type="http://schemas.openxmlformats.org/officeDocument/2006/relationships/image" Target="media/image13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0.bin"/><Relationship Id="rId118" Type="http://schemas.openxmlformats.org/officeDocument/2006/relationships/image" Target="media/image66.wmf"/><Relationship Id="rId139" Type="http://schemas.openxmlformats.org/officeDocument/2006/relationships/oleObject" Target="embeddings/oleObject55.bin"/><Relationship Id="rId85" Type="http://schemas.openxmlformats.org/officeDocument/2006/relationships/image" Target="media/image51.wmf"/><Relationship Id="rId150" Type="http://schemas.openxmlformats.org/officeDocument/2006/relationships/image" Target="media/image82.wmf"/><Relationship Id="rId171" Type="http://schemas.openxmlformats.org/officeDocument/2006/relationships/oleObject" Target="embeddings/oleObject70.bin"/><Relationship Id="rId12" Type="http://schemas.openxmlformats.org/officeDocument/2006/relationships/image" Target="media/image6.png"/><Relationship Id="rId33" Type="http://schemas.openxmlformats.org/officeDocument/2006/relationships/oleObject" Target="embeddings/oleObject9.bin"/><Relationship Id="rId108" Type="http://schemas.openxmlformats.org/officeDocument/2006/relationships/image" Target="media/image61.wmf"/><Relationship Id="rId129" Type="http://schemas.openxmlformats.org/officeDocument/2006/relationships/oleObject" Target="embeddings/oleObject50.bin"/><Relationship Id="rId54" Type="http://schemas.openxmlformats.org/officeDocument/2006/relationships/image" Target="media/image30.wmf"/><Relationship Id="rId75" Type="http://schemas.openxmlformats.org/officeDocument/2006/relationships/oleObject" Target="embeddings/oleObject23.bin"/><Relationship Id="rId96" Type="http://schemas.openxmlformats.org/officeDocument/2006/relationships/image" Target="media/image55.wmf"/><Relationship Id="rId140" Type="http://schemas.openxmlformats.org/officeDocument/2006/relationships/image" Target="media/image77.wmf"/><Relationship Id="rId161" Type="http://schemas.openxmlformats.org/officeDocument/2006/relationships/image" Target="media/image88.wmf"/><Relationship Id="rId182" Type="http://schemas.openxmlformats.org/officeDocument/2006/relationships/image" Target="media/image99.wmf"/><Relationship Id="rId6" Type="http://schemas.openxmlformats.org/officeDocument/2006/relationships/endnotes" Target="end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45.bin"/><Relationship Id="rId44" Type="http://schemas.openxmlformats.org/officeDocument/2006/relationships/image" Target="media/image24.jpeg"/><Relationship Id="rId65" Type="http://schemas.openxmlformats.org/officeDocument/2006/relationships/image" Target="media/image39.wmf"/><Relationship Id="rId86" Type="http://schemas.openxmlformats.org/officeDocument/2006/relationships/oleObject" Target="embeddings/oleObject27.bin"/><Relationship Id="rId130" Type="http://schemas.openxmlformats.org/officeDocument/2006/relationships/image" Target="media/image72.wmf"/><Relationship Id="rId151" Type="http://schemas.openxmlformats.org/officeDocument/2006/relationships/oleObject" Target="embeddings/oleObject61.bin"/><Relationship Id="rId172" Type="http://schemas.openxmlformats.org/officeDocument/2006/relationships/image" Target="media/image94.wmf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7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59.wmf"/><Relationship Id="rId120" Type="http://schemas.openxmlformats.org/officeDocument/2006/relationships/image" Target="media/image67.wmf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6.bin"/><Relationship Id="rId146" Type="http://schemas.openxmlformats.org/officeDocument/2006/relationships/image" Target="media/image80.wmf"/><Relationship Id="rId167" Type="http://schemas.openxmlformats.org/officeDocument/2006/relationships/image" Target="media/image91.png"/><Relationship Id="rId188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4.png"/><Relationship Id="rId92" Type="http://schemas.openxmlformats.org/officeDocument/2006/relationships/image" Target="media/image53.wmf"/><Relationship Id="rId162" Type="http://schemas.openxmlformats.org/officeDocument/2006/relationships/oleObject" Target="embeddings/oleObject66.bin"/><Relationship Id="rId183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62.wmf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1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97.wmf"/><Relationship Id="rId61" Type="http://schemas.openxmlformats.org/officeDocument/2006/relationships/image" Target="media/image36.png"/><Relationship Id="rId82" Type="http://schemas.openxmlformats.org/officeDocument/2006/relationships/image" Target="media/image50.png"/><Relationship Id="rId152" Type="http://schemas.openxmlformats.org/officeDocument/2006/relationships/image" Target="media/image83.wmf"/><Relationship Id="rId173" Type="http://schemas.openxmlformats.org/officeDocument/2006/relationships/oleObject" Target="embeddings/oleObject71.bin"/><Relationship Id="rId19" Type="http://schemas.openxmlformats.org/officeDocument/2006/relationships/image" Target="media/image11.png"/><Relationship Id="rId14" Type="http://schemas.openxmlformats.org/officeDocument/2006/relationships/image" Target="media/image8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1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92.wmf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image" Target="media/image45.wmf"/><Relationship Id="rId93" Type="http://schemas.openxmlformats.org/officeDocument/2006/relationships/oleObject" Target="embeddings/oleObject32.bin"/><Relationship Id="rId98" Type="http://schemas.openxmlformats.org/officeDocument/2006/relationships/image" Target="media/image56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78.wmf"/><Relationship Id="rId163" Type="http://schemas.openxmlformats.org/officeDocument/2006/relationships/image" Target="media/image89.wmf"/><Relationship Id="rId184" Type="http://schemas.openxmlformats.org/officeDocument/2006/relationships/header" Target="header1.xml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image" Target="media/image40.png"/><Relationship Id="rId116" Type="http://schemas.openxmlformats.org/officeDocument/2006/relationships/image" Target="media/image65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86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7.png"/><Relationship Id="rId83" Type="http://schemas.openxmlformats.org/officeDocument/2006/relationships/footer" Target="footer1.xml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73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95.wmf"/><Relationship Id="rId179" Type="http://schemas.openxmlformats.org/officeDocument/2006/relationships/oleObject" Target="embeddings/oleObject74.bin"/><Relationship Id="rId15" Type="http://schemas.openxmlformats.org/officeDocument/2006/relationships/image" Target="media/image9.wmf"/><Relationship Id="rId36" Type="http://schemas.openxmlformats.org/officeDocument/2006/relationships/image" Target="media/image20.wmf"/><Relationship Id="rId57" Type="http://schemas.openxmlformats.org/officeDocument/2006/relationships/image" Target="media/image32.png"/><Relationship Id="rId106" Type="http://schemas.openxmlformats.org/officeDocument/2006/relationships/image" Target="media/image60.wmf"/><Relationship Id="rId127" Type="http://schemas.openxmlformats.org/officeDocument/2006/relationships/oleObject" Target="embeddings/oleObject49.bin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8.wmf"/><Relationship Id="rId94" Type="http://schemas.openxmlformats.org/officeDocument/2006/relationships/image" Target="media/image54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wmf"/><Relationship Id="rId143" Type="http://schemas.openxmlformats.org/officeDocument/2006/relationships/oleObject" Target="embeddings/oleObject57.bin"/><Relationship Id="rId148" Type="http://schemas.openxmlformats.org/officeDocument/2006/relationships/image" Target="media/image81.wmf"/><Relationship Id="rId164" Type="http://schemas.openxmlformats.org/officeDocument/2006/relationships/oleObject" Target="embeddings/oleObject67.bin"/><Relationship Id="rId169" Type="http://schemas.openxmlformats.org/officeDocument/2006/relationships/oleObject" Target="embeddings/oleObject69.bin"/><Relationship Id="rId18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98.wmf"/><Relationship Id="rId26" Type="http://schemas.openxmlformats.org/officeDocument/2006/relationships/image" Target="media/image15.wmf"/><Relationship Id="rId47" Type="http://schemas.openxmlformats.org/officeDocument/2006/relationships/image" Target="media/image26.wmf"/><Relationship Id="rId68" Type="http://schemas.openxmlformats.org/officeDocument/2006/relationships/image" Target="media/image41.png"/><Relationship Id="rId89" Type="http://schemas.openxmlformats.org/officeDocument/2006/relationships/oleObject" Target="embeddings/oleObject30.bin"/><Relationship Id="rId112" Type="http://schemas.openxmlformats.org/officeDocument/2006/relationships/image" Target="media/image63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84.wmf"/><Relationship Id="rId175" Type="http://schemas.openxmlformats.org/officeDocument/2006/relationships/oleObject" Target="embeddings/oleObject72.bin"/><Relationship Id="rId16" Type="http://schemas.openxmlformats.org/officeDocument/2006/relationships/oleObject" Target="embeddings/oleObject1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3.png"/><Relationship Id="rId79" Type="http://schemas.openxmlformats.org/officeDocument/2006/relationships/oleObject" Target="embeddings/oleObject25.bin"/><Relationship Id="rId102" Type="http://schemas.openxmlformats.org/officeDocument/2006/relationships/image" Target="media/image58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79.wmf"/><Relationship Id="rId90" Type="http://schemas.openxmlformats.org/officeDocument/2006/relationships/image" Target="media/image52.wmf"/><Relationship Id="rId165" Type="http://schemas.openxmlformats.org/officeDocument/2006/relationships/image" Target="media/image90.wmf"/><Relationship Id="rId186" Type="http://schemas.openxmlformats.org/officeDocument/2006/relationships/footer" Target="footer3.xml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6.bin"/><Relationship Id="rId69" Type="http://schemas.openxmlformats.org/officeDocument/2006/relationships/image" Target="media/image42.png"/><Relationship Id="rId113" Type="http://schemas.openxmlformats.org/officeDocument/2006/relationships/oleObject" Target="embeddings/oleObject42.bin"/><Relationship Id="rId134" Type="http://schemas.openxmlformats.org/officeDocument/2006/relationships/image" Target="media/image74.wmf"/><Relationship Id="rId80" Type="http://schemas.openxmlformats.org/officeDocument/2006/relationships/image" Target="media/image49.wmf"/><Relationship Id="rId155" Type="http://schemas.openxmlformats.org/officeDocument/2006/relationships/oleObject" Target="embeddings/oleObject63.bin"/><Relationship Id="rId176" Type="http://schemas.openxmlformats.org/officeDocument/2006/relationships/image" Target="media/image96.wmf"/><Relationship Id="rId17" Type="http://schemas.openxmlformats.org/officeDocument/2006/relationships/image" Target="media/image10.wmf"/><Relationship Id="rId38" Type="http://schemas.openxmlformats.org/officeDocument/2006/relationships/image" Target="media/image21.wmf"/><Relationship Id="rId59" Type="http://schemas.openxmlformats.org/officeDocument/2006/relationships/image" Target="media/image34.png"/><Relationship Id="rId103" Type="http://schemas.openxmlformats.org/officeDocument/2006/relationships/oleObject" Target="embeddings/oleObject37.bin"/><Relationship Id="rId124" Type="http://schemas.openxmlformats.org/officeDocument/2006/relationships/image" Target="media/image69.wmf"/><Relationship Id="rId70" Type="http://schemas.openxmlformats.org/officeDocument/2006/relationships/image" Target="media/image43.png"/><Relationship Id="rId91" Type="http://schemas.openxmlformats.org/officeDocument/2006/relationships/oleObject" Target="embeddings/oleObject31.bin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8.bin"/><Relationship Id="rId187" Type="http://schemas.openxmlformats.org/officeDocument/2006/relationships/footer" Target="footer4.xml"/><Relationship Id="rId1" Type="http://schemas.openxmlformats.org/officeDocument/2006/relationships/customXml" Target="../customXml/item1.xml"/><Relationship Id="rId28" Type="http://schemas.openxmlformats.org/officeDocument/2006/relationships/image" Target="media/image16.wmf"/><Relationship Id="rId49" Type="http://schemas.openxmlformats.org/officeDocument/2006/relationships/image" Target="media/image27.wmf"/><Relationship Id="rId114" Type="http://schemas.openxmlformats.org/officeDocument/2006/relationships/image" Target="media/image64.wmf"/><Relationship Id="rId60" Type="http://schemas.openxmlformats.org/officeDocument/2006/relationships/image" Target="media/image35.png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3.bin"/><Relationship Id="rId156" Type="http://schemas.openxmlformats.org/officeDocument/2006/relationships/image" Target="media/image85.wmf"/><Relationship Id="rId177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82</Words>
  <Characters>9594</Characters>
  <Application>Microsoft Office Word</Application>
  <DocSecurity>0</DocSecurity>
  <Lines>79</Lines>
  <Paragraphs>22</Paragraphs>
  <ScaleCrop>false</ScaleCrop>
  <Company/>
  <LinksUpToDate>false</LinksUpToDate>
  <CharactersWithSpaces>11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8e0adb6d91b4e948f29a0bb5a41b23emtu0otuwodewoq</vt:lpwstr>
  </property>
</Properties>
</file>